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31D4" w:rsidRPr="00E609D1" w:rsidRDefault="00703DFB" w:rsidP="00703DFB">
      <w:pPr>
        <w:jc w:val="center"/>
        <w:rPr>
          <w:rFonts w:ascii="Times New Roman" w:hAnsi="Times New Roman"/>
          <w:szCs w:val="24"/>
        </w:rPr>
      </w:pPr>
      <w:r w:rsidRPr="00E609D1">
        <w:rPr>
          <w:rFonts w:ascii="Times New Roman" w:hAnsi="Times New Roman" w:hint="eastAsia"/>
          <w:szCs w:val="24"/>
        </w:rPr>
        <w:t>20180</w:t>
      </w:r>
      <w:r w:rsidR="001E7DBA" w:rsidRPr="00E609D1">
        <w:rPr>
          <w:rFonts w:ascii="Times New Roman" w:hAnsi="Times New Roman" w:hint="eastAsia"/>
          <w:szCs w:val="24"/>
        </w:rPr>
        <w:t>617</w:t>
      </w:r>
      <w:r w:rsidR="00C643AC" w:rsidRPr="00E609D1">
        <w:rPr>
          <w:rFonts w:ascii="Times New Roman" w:hAnsi="Times New Roman" w:hint="eastAsia"/>
          <w:szCs w:val="24"/>
        </w:rPr>
        <w:t>分數的運算</w:t>
      </w:r>
      <w:r w:rsidRPr="00E609D1">
        <w:rPr>
          <w:rFonts w:ascii="Times New Roman" w:hAnsi="Times New Roman" w:hint="eastAsia"/>
          <w:szCs w:val="24"/>
        </w:rPr>
        <w:t>共備單</w:t>
      </w:r>
      <w:r w:rsidRPr="00E609D1">
        <w:rPr>
          <w:rFonts w:ascii="Times New Roman" w:hAnsi="Times New Roman" w:hint="eastAsia"/>
          <w:szCs w:val="24"/>
        </w:rPr>
        <w:t xml:space="preserve">    </w:t>
      </w:r>
      <w:r w:rsidR="00B2428E" w:rsidRPr="00E609D1">
        <w:rPr>
          <w:rFonts w:ascii="Times New Roman" w:hAnsi="Times New Roman" w:hint="eastAsia"/>
          <w:szCs w:val="24"/>
        </w:rPr>
        <w:t>想法源自：</w:t>
      </w:r>
      <w:r w:rsidR="00B2428E" w:rsidRPr="00E609D1">
        <w:rPr>
          <w:rFonts w:ascii="Times New Roman" w:hAnsi="Times New Roman" w:hint="eastAsia"/>
          <w:szCs w:val="24"/>
        </w:rPr>
        <w:t xml:space="preserve">CA  </w:t>
      </w:r>
      <w:r w:rsidRPr="00E609D1">
        <w:rPr>
          <w:rFonts w:ascii="Times New Roman" w:hAnsi="Times New Roman" w:hint="eastAsia"/>
          <w:szCs w:val="24"/>
        </w:rPr>
        <w:t>設計者：陳梅仙</w:t>
      </w:r>
    </w:p>
    <w:p w:rsidR="00C02225" w:rsidRPr="00E609D1" w:rsidRDefault="00C02225">
      <w:pPr>
        <w:rPr>
          <w:rFonts w:ascii="Times New Roman" w:hAnsi="Times New Roman"/>
          <w:szCs w:val="24"/>
        </w:rPr>
      </w:pPr>
      <w:r w:rsidRPr="00E609D1">
        <w:rPr>
          <w:rFonts w:ascii="Times New Roman" w:hAnsi="Times New Roman" w:hint="eastAsia"/>
          <w:szCs w:val="24"/>
        </w:rPr>
        <w:t>一、單元名稱：</w:t>
      </w:r>
      <w:r w:rsidR="00F10D13" w:rsidRPr="00E609D1">
        <w:rPr>
          <w:rFonts w:ascii="Times New Roman" w:hAnsi="Times New Roman" w:hint="eastAsia"/>
          <w:szCs w:val="24"/>
        </w:rPr>
        <w:t>分數與分數四則運算、因數、</w:t>
      </w:r>
      <w:r w:rsidR="00417C5A" w:rsidRPr="00E609D1">
        <w:rPr>
          <w:rFonts w:ascii="Times New Roman" w:hAnsi="Times New Roman" w:hint="eastAsia"/>
          <w:szCs w:val="24"/>
        </w:rPr>
        <w:t>倍數、</w:t>
      </w:r>
      <w:r w:rsidR="00F10D13" w:rsidRPr="00E609D1">
        <w:rPr>
          <w:rFonts w:ascii="Times New Roman" w:hAnsi="Times New Roman" w:hint="eastAsia"/>
          <w:szCs w:val="24"/>
        </w:rPr>
        <w:t>質數、短除法</w:t>
      </w:r>
    </w:p>
    <w:p w:rsidR="00181B4A" w:rsidRPr="00E609D1" w:rsidRDefault="00181B4A">
      <w:pPr>
        <w:rPr>
          <w:rFonts w:ascii="Times New Roman" w:hAnsi="Times New Roman"/>
          <w:szCs w:val="24"/>
        </w:rPr>
      </w:pPr>
      <w:r w:rsidRPr="00E609D1">
        <w:rPr>
          <w:rFonts w:ascii="Times New Roman" w:hAnsi="Times New Roman" w:hint="eastAsia"/>
          <w:szCs w:val="24"/>
        </w:rPr>
        <w:t>二、反思提問：</w:t>
      </w:r>
    </w:p>
    <w:p w:rsidR="00E609D1" w:rsidRPr="00E609D1" w:rsidRDefault="00E609D1">
      <w:pPr>
        <w:rPr>
          <w:rFonts w:ascii="Times New Roman" w:hAnsi="Times New Roman"/>
          <w:szCs w:val="24"/>
        </w:rPr>
      </w:pPr>
      <w:r w:rsidRPr="00E609D1">
        <w:rPr>
          <w:rFonts w:ascii="Times New Roman" w:hAnsi="Times New Roman" w:hint="eastAsia"/>
          <w:szCs w:val="24"/>
        </w:rPr>
        <w:t>1.</w:t>
      </w:r>
      <w:r w:rsidRPr="00E609D1">
        <w:rPr>
          <w:rFonts w:ascii="Times New Roman" w:hAnsiTheme="minorEastAsia" w:hint="eastAsia"/>
          <w:szCs w:val="24"/>
        </w:rPr>
        <w:t>『</w:t>
      </w:r>
      <w:r w:rsidRPr="00E609D1">
        <w:rPr>
          <w:rFonts w:ascii="Times New Roman" w:hAnsi="Times New Roman"/>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0.5pt" o:ole="">
            <v:imagedata r:id="rId9" o:title=""/>
          </v:shape>
          <o:OLEObject Type="Embed" ProgID="Equation.DSMT4" ShapeID="_x0000_i1025" DrawAspect="Content" ObjectID="_1592245483" r:id="rId10"/>
        </w:object>
      </w:r>
      <w:r w:rsidRPr="00E609D1">
        <w:rPr>
          <w:rFonts w:ascii="Times New Roman" w:hAnsiTheme="minorEastAsia" w:hint="eastAsia"/>
          <w:szCs w:val="24"/>
        </w:rPr>
        <w:t>』應該怎麼</w:t>
      </w:r>
      <w:r w:rsidR="006A5728">
        <w:rPr>
          <w:rFonts w:ascii="Times New Roman" w:hAnsiTheme="minorEastAsia" w:hint="eastAsia"/>
          <w:szCs w:val="24"/>
        </w:rPr>
        <w:t>唸</w:t>
      </w:r>
      <w:r w:rsidRPr="00E609D1">
        <w:rPr>
          <w:rFonts w:ascii="Times New Roman" w:hAnsiTheme="minorEastAsia" w:hint="eastAsia"/>
          <w:szCs w:val="24"/>
        </w:rPr>
        <w:t>？</w:t>
      </w:r>
      <w:r w:rsidRPr="00E609D1">
        <w:rPr>
          <w:rFonts w:ascii="Times New Roman" w:hAnsi="Times New Roman" w:hint="eastAsia"/>
          <w:szCs w:val="24"/>
        </w:rPr>
        <w:t>(1)</w:t>
      </w:r>
      <w:r w:rsidRPr="00E609D1">
        <w:rPr>
          <w:rFonts w:ascii="Times New Roman" w:hAnsiTheme="minorEastAsia" w:hint="eastAsia"/>
          <w:szCs w:val="24"/>
        </w:rPr>
        <w:t>三，分之二</w:t>
      </w:r>
      <w:r w:rsidRPr="00E609D1">
        <w:rPr>
          <w:rFonts w:ascii="Times New Roman" w:hAnsi="Times New Roman" w:hint="eastAsia"/>
          <w:szCs w:val="24"/>
        </w:rPr>
        <w:t xml:space="preserve"> (2)</w:t>
      </w:r>
      <w:r w:rsidRPr="00E609D1">
        <w:rPr>
          <w:rFonts w:ascii="Times New Roman" w:hAnsiTheme="minorEastAsia" w:hint="eastAsia"/>
          <w:szCs w:val="24"/>
        </w:rPr>
        <w:t>三分，之二</w:t>
      </w:r>
      <w:r w:rsidRPr="00E609D1">
        <w:rPr>
          <w:rFonts w:ascii="Times New Roman" w:hAnsi="Times New Roman" w:hint="eastAsia"/>
          <w:szCs w:val="24"/>
        </w:rPr>
        <w:t xml:space="preserve"> (</w:t>
      </w:r>
      <w:r>
        <w:rPr>
          <w:rFonts w:ascii="Times New Roman" w:hAnsi="Times New Roman" w:hint="eastAsia"/>
          <w:szCs w:val="24"/>
        </w:rPr>
        <w:t>3</w:t>
      </w:r>
      <w:r w:rsidRPr="00E609D1">
        <w:rPr>
          <w:rFonts w:ascii="Times New Roman" w:hAnsi="Times New Roman" w:hint="eastAsia"/>
          <w:szCs w:val="24"/>
        </w:rPr>
        <w:t>)</w:t>
      </w:r>
      <w:r w:rsidRPr="00E609D1">
        <w:rPr>
          <w:rFonts w:ascii="Times New Roman" w:hAnsiTheme="minorEastAsia" w:hint="eastAsia"/>
          <w:szCs w:val="24"/>
        </w:rPr>
        <w:t>三分之，二。</w:t>
      </w:r>
    </w:p>
    <w:p w:rsidR="00E609D1" w:rsidRPr="00E609D1" w:rsidRDefault="00E609D1">
      <w:pPr>
        <w:rPr>
          <w:rFonts w:ascii="Times New Roman" w:hAnsi="Times New Roman"/>
          <w:szCs w:val="24"/>
        </w:rPr>
      </w:pPr>
    </w:p>
    <w:p w:rsidR="00523165" w:rsidRPr="00E609D1" w:rsidRDefault="0013618F">
      <w:pPr>
        <w:rPr>
          <w:rFonts w:ascii="Times New Roman" w:hAnsi="Times New Roman"/>
          <w:szCs w:val="24"/>
        </w:rPr>
      </w:pPr>
      <w:r w:rsidRPr="00E609D1">
        <w:rPr>
          <w:rFonts w:ascii="Times New Roman" w:hAnsi="Times New Roman" w:hint="eastAsia"/>
          <w:noProof/>
          <w:szCs w:val="24"/>
        </w:rPr>
        <w:drawing>
          <wp:anchor distT="0" distB="0" distL="114300" distR="114300" simplePos="0" relativeHeight="251611648" behindDoc="0" locked="0" layoutInCell="1" allowOverlap="1">
            <wp:simplePos x="0" y="0"/>
            <wp:positionH relativeFrom="column">
              <wp:posOffset>3884930</wp:posOffset>
            </wp:positionH>
            <wp:positionV relativeFrom="paragraph">
              <wp:posOffset>47625</wp:posOffset>
            </wp:positionV>
            <wp:extent cx="1089660" cy="1050290"/>
            <wp:effectExtent l="19050" t="0" r="0" b="0"/>
            <wp:wrapSquare wrapText="bothSides"/>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1" cstate="print"/>
                    <a:srcRect/>
                    <a:stretch>
                      <a:fillRect/>
                    </a:stretch>
                  </pic:blipFill>
                  <pic:spPr bwMode="auto">
                    <a:xfrm>
                      <a:off x="0" y="0"/>
                      <a:ext cx="1089660" cy="1050290"/>
                    </a:xfrm>
                    <a:prstGeom prst="rect">
                      <a:avLst/>
                    </a:prstGeom>
                    <a:noFill/>
                    <a:ln w="9525">
                      <a:noFill/>
                      <a:miter lim="800000"/>
                      <a:headEnd/>
                      <a:tailEnd/>
                    </a:ln>
                  </pic:spPr>
                </pic:pic>
              </a:graphicData>
            </a:graphic>
          </wp:anchor>
        </w:drawing>
      </w:r>
      <w:r w:rsidR="00E609D1">
        <w:rPr>
          <w:rFonts w:ascii="Times New Roman" w:hAnsi="Times New Roman" w:hint="eastAsia"/>
          <w:szCs w:val="24"/>
        </w:rPr>
        <w:t>2</w:t>
      </w:r>
      <w:r w:rsidR="00523165" w:rsidRPr="00E609D1">
        <w:rPr>
          <w:rFonts w:ascii="Times New Roman" w:hAnsi="Times New Roman" w:hint="eastAsia"/>
          <w:szCs w:val="24"/>
        </w:rPr>
        <w:t>.</w:t>
      </w:r>
      <w:r w:rsidR="00523165" w:rsidRPr="00E609D1">
        <w:rPr>
          <w:rFonts w:ascii="Times New Roman" w:hAnsi="Times New Roman" w:hint="eastAsia"/>
          <w:szCs w:val="24"/>
        </w:rPr>
        <w:t>請問</w:t>
      </w:r>
      <w:r w:rsidR="00523165" w:rsidRPr="00E609D1">
        <w:rPr>
          <w:rFonts w:ascii="Times New Roman" w:hAnsi="Times New Roman"/>
          <w:position w:val="-24"/>
          <w:szCs w:val="24"/>
        </w:rPr>
        <w:object w:dxaOrig="240" w:dyaOrig="620">
          <v:shape id="_x0000_i1026" type="#_x0000_t75" style="width:12.2pt;height:30.5pt" o:ole="">
            <v:imagedata r:id="rId12" o:title=""/>
          </v:shape>
          <o:OLEObject Type="Embed" ProgID="Equation.DSMT4" ShapeID="_x0000_i1026" DrawAspect="Content" ObjectID="_1592245484" r:id="rId13"/>
        </w:object>
      </w:r>
      <w:r w:rsidR="00523165" w:rsidRPr="00E609D1">
        <w:rPr>
          <w:rFonts w:ascii="Times New Roman" w:hAnsi="Times New Roman" w:hint="eastAsia"/>
          <w:szCs w:val="24"/>
        </w:rPr>
        <w:t>張</w:t>
      </w:r>
      <w:r w:rsidR="00523165" w:rsidRPr="00E609D1">
        <w:rPr>
          <w:rFonts w:ascii="Times New Roman" w:hAnsi="Times New Roman" w:hint="eastAsia"/>
          <w:szCs w:val="24"/>
        </w:rPr>
        <w:t>Pizza</w:t>
      </w:r>
      <w:r w:rsidR="00523165" w:rsidRPr="00E609D1">
        <w:rPr>
          <w:rFonts w:ascii="Times New Roman" w:hAnsi="Times New Roman" w:hint="eastAsia"/>
          <w:szCs w:val="24"/>
        </w:rPr>
        <w:t>比較大，還是</w:t>
      </w:r>
      <w:r w:rsidR="00523165" w:rsidRPr="00E609D1">
        <w:rPr>
          <w:rFonts w:ascii="Times New Roman" w:hAnsi="Times New Roman"/>
          <w:position w:val="-24"/>
          <w:szCs w:val="24"/>
        </w:rPr>
        <w:object w:dxaOrig="240" w:dyaOrig="620">
          <v:shape id="_x0000_i1027" type="#_x0000_t75" style="width:12.2pt;height:30.5pt" o:ole="">
            <v:imagedata r:id="rId14" o:title=""/>
          </v:shape>
          <o:OLEObject Type="Embed" ProgID="Equation.DSMT4" ShapeID="_x0000_i1027" DrawAspect="Content" ObjectID="_1592245485" r:id="rId15"/>
        </w:object>
      </w:r>
      <w:r w:rsidR="00523165" w:rsidRPr="00E609D1">
        <w:rPr>
          <w:rFonts w:ascii="Times New Roman" w:hAnsi="Times New Roman" w:hint="eastAsia"/>
          <w:szCs w:val="24"/>
        </w:rPr>
        <w:t>張</w:t>
      </w:r>
      <w:r w:rsidR="00523165" w:rsidRPr="00E609D1">
        <w:rPr>
          <w:rFonts w:ascii="Times New Roman" w:hAnsi="Times New Roman" w:hint="eastAsia"/>
          <w:szCs w:val="24"/>
        </w:rPr>
        <w:t>Pizza</w:t>
      </w:r>
      <w:r w:rsidR="00523165" w:rsidRPr="00E609D1">
        <w:rPr>
          <w:rFonts w:ascii="Times New Roman" w:hAnsi="Times New Roman" w:hint="eastAsia"/>
          <w:szCs w:val="24"/>
        </w:rPr>
        <w:t>比較大？</w:t>
      </w:r>
    </w:p>
    <w:p w:rsidR="00523165" w:rsidRPr="00E609D1" w:rsidRDefault="00523165">
      <w:pPr>
        <w:rPr>
          <w:rFonts w:ascii="Times New Roman" w:hAnsi="Times New Roman"/>
          <w:szCs w:val="24"/>
        </w:rPr>
      </w:pPr>
    </w:p>
    <w:p w:rsidR="00476165" w:rsidRPr="00E609D1" w:rsidRDefault="00E609D1">
      <w:pPr>
        <w:rPr>
          <w:rFonts w:ascii="Times New Roman" w:hAnsi="Times New Roman"/>
          <w:szCs w:val="24"/>
        </w:rPr>
      </w:pPr>
      <w:r>
        <w:rPr>
          <w:rFonts w:ascii="Times New Roman" w:hAnsi="Times New Roman" w:hint="eastAsia"/>
          <w:szCs w:val="24"/>
        </w:rPr>
        <w:t>3</w:t>
      </w:r>
      <w:r w:rsidR="00523165" w:rsidRPr="00E609D1">
        <w:rPr>
          <w:rFonts w:ascii="Times New Roman" w:hAnsi="Times New Roman" w:hint="eastAsia"/>
          <w:szCs w:val="24"/>
        </w:rPr>
        <w:t>.</w:t>
      </w:r>
      <w:r w:rsidR="00523165" w:rsidRPr="00E609D1">
        <w:rPr>
          <w:rFonts w:ascii="Times New Roman" w:hAnsi="Times New Roman" w:hint="eastAsia"/>
          <w:szCs w:val="24"/>
        </w:rPr>
        <w:t>右邊的圖示是錯誤的，請問錯在哪裡？</w:t>
      </w:r>
    </w:p>
    <w:p w:rsidR="0067288C" w:rsidRDefault="0067288C">
      <w:pPr>
        <w:rPr>
          <w:rFonts w:ascii="Times New Roman" w:hAnsi="Times New Roman" w:hint="eastAsia"/>
          <w:szCs w:val="24"/>
        </w:rPr>
      </w:pPr>
    </w:p>
    <w:p w:rsidR="004256D3" w:rsidRPr="00E609D1" w:rsidRDefault="004256D3">
      <w:pPr>
        <w:rPr>
          <w:rFonts w:ascii="Times New Roman" w:hAnsi="Times New Roman"/>
          <w:szCs w:val="24"/>
        </w:rPr>
      </w:pPr>
    </w:p>
    <w:p w:rsidR="00523165" w:rsidRPr="00E609D1" w:rsidRDefault="00E609D1">
      <w:pPr>
        <w:rPr>
          <w:rFonts w:ascii="Times New Roman" w:hAnsi="Times New Roman"/>
          <w:szCs w:val="24"/>
        </w:rPr>
      </w:pPr>
      <w:r>
        <w:rPr>
          <w:rFonts w:ascii="Times New Roman" w:hAnsi="Times New Roman" w:hint="eastAsia"/>
          <w:szCs w:val="24"/>
        </w:rPr>
        <w:t>4</w:t>
      </w:r>
      <w:r w:rsidR="00523165" w:rsidRPr="00E609D1">
        <w:rPr>
          <w:rFonts w:ascii="Times New Roman" w:hAnsi="Times New Roman" w:hint="eastAsia"/>
          <w:szCs w:val="24"/>
        </w:rPr>
        <w:t>.</w:t>
      </w:r>
      <w:r w:rsidR="0067288C" w:rsidRPr="00E609D1">
        <w:rPr>
          <w:rFonts w:ascii="Times New Roman" w:hAnsi="Times New Roman" w:hint="eastAsia"/>
          <w:szCs w:val="24"/>
        </w:rPr>
        <w:t>有</w:t>
      </w:r>
      <w:r w:rsidR="0067288C" w:rsidRPr="00E609D1">
        <w:rPr>
          <w:rFonts w:ascii="Times New Roman" w:hAnsi="Times New Roman" w:hint="eastAsia"/>
          <w:szCs w:val="24"/>
        </w:rPr>
        <w:t>1</w:t>
      </w:r>
      <w:r w:rsidR="0067288C" w:rsidRPr="00E609D1">
        <w:rPr>
          <w:rFonts w:ascii="Times New Roman" w:hAnsi="Times New Roman" w:hint="eastAsia"/>
          <w:szCs w:val="24"/>
        </w:rPr>
        <w:t>盒</w:t>
      </w:r>
      <w:r w:rsidR="0067288C" w:rsidRPr="00E609D1">
        <w:rPr>
          <w:rFonts w:ascii="Times New Roman" w:hAnsi="Times New Roman" w:hint="eastAsia"/>
          <w:szCs w:val="24"/>
        </w:rPr>
        <w:t>Pizza</w:t>
      </w:r>
      <w:r w:rsidR="0067288C" w:rsidRPr="00E609D1">
        <w:rPr>
          <w:rFonts w:ascii="Times New Roman" w:hAnsi="Times New Roman" w:hint="eastAsia"/>
          <w:szCs w:val="24"/>
        </w:rPr>
        <w:t>平分成</w:t>
      </w:r>
      <w:r w:rsidR="0067288C" w:rsidRPr="00E609D1">
        <w:rPr>
          <w:rFonts w:ascii="Times New Roman" w:hAnsi="Times New Roman" w:hint="eastAsia"/>
          <w:szCs w:val="24"/>
        </w:rPr>
        <w:t>8</w:t>
      </w:r>
      <w:r w:rsidR="0067288C" w:rsidRPr="00E609D1">
        <w:rPr>
          <w:rFonts w:ascii="Times New Roman" w:hAnsi="Times New Roman" w:hint="eastAsia"/>
          <w:szCs w:val="24"/>
        </w:rPr>
        <w:t>片，被吃掉</w:t>
      </w:r>
      <w:r w:rsidR="0067288C" w:rsidRPr="00E609D1">
        <w:rPr>
          <w:rFonts w:ascii="Times New Roman" w:hAnsi="Times New Roman" w:hint="eastAsia"/>
          <w:szCs w:val="24"/>
        </w:rPr>
        <w:t>5</w:t>
      </w:r>
      <w:r w:rsidR="0067288C" w:rsidRPr="00E609D1">
        <w:rPr>
          <w:rFonts w:ascii="Times New Roman" w:hAnsi="Times New Roman" w:hint="eastAsia"/>
          <w:szCs w:val="24"/>
        </w:rPr>
        <w:t>片，下面有兩種方式來表現剩下的</w:t>
      </w:r>
      <w:r w:rsidR="0067288C" w:rsidRPr="00E609D1">
        <w:rPr>
          <w:rFonts w:ascii="Times New Roman" w:hAnsi="Times New Roman" w:hint="eastAsia"/>
          <w:szCs w:val="24"/>
        </w:rPr>
        <w:t>Pizza</w:t>
      </w:r>
      <w:r w:rsidR="0067288C" w:rsidRPr="00E609D1">
        <w:rPr>
          <w:rFonts w:ascii="Times New Roman" w:hAnsi="Times New Roman" w:hint="eastAsia"/>
          <w:szCs w:val="24"/>
        </w:rPr>
        <w:t>，哪一種比較好？</w:t>
      </w:r>
    </w:p>
    <w:p w:rsidR="0067288C" w:rsidRPr="00E609D1" w:rsidRDefault="00E0139D" w:rsidP="0067288C">
      <w:pPr>
        <w:ind w:leftChars="81" w:left="194"/>
        <w:rPr>
          <w:rFonts w:ascii="Times New Roman" w:hAnsi="Times New Roman"/>
          <w:szCs w:val="24"/>
        </w:rPr>
      </w:pPr>
      <w:r>
        <w:rPr>
          <w:rFonts w:ascii="Times New Roman" w:hAnsi="Times New Roman"/>
          <w:noProof/>
        </w:rPr>
        <w:pict>
          <v:rect id="_x0000_s1082" style="position:absolute;left:0;text-align:left;margin-left:375.75pt;margin-top:32.15pt;width:23.55pt;height:56.65pt;z-index:251616768" filled="f" strokecolor="red" strokeweight="3pt"/>
        </w:pict>
      </w:r>
      <w:r w:rsidR="00D04E8C" w:rsidRPr="00E609D1">
        <w:rPr>
          <w:rFonts w:ascii="Times New Roman" w:hAnsi="Times New Roman" w:hint="eastAsia"/>
          <w:noProof/>
          <w:szCs w:val="24"/>
        </w:rPr>
        <w:drawing>
          <wp:anchor distT="0" distB="0" distL="114300" distR="114300" simplePos="0" relativeHeight="251610624" behindDoc="0" locked="0" layoutInCell="1" allowOverlap="1">
            <wp:simplePos x="0" y="0"/>
            <wp:positionH relativeFrom="column">
              <wp:posOffset>4079240</wp:posOffset>
            </wp:positionH>
            <wp:positionV relativeFrom="paragraph">
              <wp:posOffset>193675</wp:posOffset>
            </wp:positionV>
            <wp:extent cx="1419860" cy="963930"/>
            <wp:effectExtent l="19050" t="0" r="8890" b="0"/>
            <wp:wrapSquare wrapText="bothSides"/>
            <wp:docPr id="68" name="圖片 68" descr="ãèèèç³ãçåçæå°çµ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ãèèèç³ãçåçæå°çµæ"/>
                    <pic:cNvPicPr>
                      <a:picLocks noChangeAspect="1" noChangeArrowheads="1"/>
                    </pic:cNvPicPr>
                  </pic:nvPicPr>
                  <pic:blipFill>
                    <a:blip r:embed="rId16" cstate="print"/>
                    <a:srcRect l="45676" t="40882" r="9555" b="10494"/>
                    <a:stretch>
                      <a:fillRect/>
                    </a:stretch>
                  </pic:blipFill>
                  <pic:spPr bwMode="auto">
                    <a:xfrm>
                      <a:off x="0" y="0"/>
                      <a:ext cx="1419860" cy="963930"/>
                    </a:xfrm>
                    <a:prstGeom prst="rect">
                      <a:avLst/>
                    </a:prstGeom>
                    <a:noFill/>
                    <a:ln w="9525">
                      <a:noFill/>
                      <a:miter lim="800000"/>
                      <a:headEnd/>
                      <a:tailEnd/>
                    </a:ln>
                  </pic:spPr>
                </pic:pic>
              </a:graphicData>
            </a:graphic>
          </wp:anchor>
        </w:drawing>
      </w:r>
      <w:r w:rsidR="0067288C" w:rsidRPr="00E609D1">
        <w:rPr>
          <w:rFonts w:ascii="Times New Roman" w:hAnsi="Times New Roman" w:hint="eastAsia"/>
          <w:szCs w:val="24"/>
        </w:rPr>
        <w:t>(1)</w:t>
      </w:r>
      <w:r w:rsidR="0067288C" w:rsidRPr="00E609D1">
        <w:rPr>
          <w:rFonts w:ascii="Times New Roman" w:hAnsi="Times New Roman" w:hint="eastAsia"/>
          <w:szCs w:val="24"/>
        </w:rPr>
        <w:t>剩下</w:t>
      </w:r>
      <w:r w:rsidR="0067288C" w:rsidRPr="00E609D1">
        <w:rPr>
          <w:rFonts w:ascii="Times New Roman" w:hAnsi="Times New Roman" w:hint="eastAsia"/>
          <w:szCs w:val="24"/>
        </w:rPr>
        <w:t>3</w:t>
      </w:r>
      <w:r w:rsidR="0067288C" w:rsidRPr="00E609D1">
        <w:rPr>
          <w:rFonts w:ascii="Times New Roman" w:hAnsi="Times New Roman" w:hint="eastAsia"/>
          <w:szCs w:val="24"/>
        </w:rPr>
        <w:t>片</w:t>
      </w:r>
      <w:r w:rsidR="0067288C" w:rsidRPr="00E609D1">
        <w:rPr>
          <w:rFonts w:ascii="Times New Roman" w:hAnsi="Times New Roman" w:hint="eastAsia"/>
          <w:szCs w:val="24"/>
        </w:rPr>
        <w:t xml:space="preserve"> (2)</w:t>
      </w:r>
      <w:r w:rsidR="0067288C" w:rsidRPr="00E609D1">
        <w:rPr>
          <w:rFonts w:ascii="Times New Roman" w:hAnsi="Times New Roman" w:hint="eastAsia"/>
          <w:szCs w:val="24"/>
        </w:rPr>
        <w:t>剩下</w:t>
      </w:r>
      <w:r w:rsidR="0067288C" w:rsidRPr="00E609D1">
        <w:rPr>
          <w:rFonts w:ascii="Times New Roman" w:hAnsi="Times New Roman"/>
          <w:position w:val="-24"/>
          <w:szCs w:val="24"/>
        </w:rPr>
        <w:object w:dxaOrig="220" w:dyaOrig="620">
          <v:shape id="_x0000_i1028" type="#_x0000_t75" style="width:11pt;height:30.5pt" o:ole="">
            <v:imagedata r:id="rId17" o:title=""/>
          </v:shape>
          <o:OLEObject Type="Embed" ProgID="Equation.DSMT4" ShapeID="_x0000_i1028" DrawAspect="Content" ObjectID="_1592245486" r:id="rId18"/>
        </w:object>
      </w:r>
      <w:r w:rsidR="0067288C" w:rsidRPr="00E609D1">
        <w:rPr>
          <w:rFonts w:ascii="Times New Roman" w:hAnsi="Times New Roman" w:hint="eastAsia"/>
          <w:szCs w:val="24"/>
        </w:rPr>
        <w:t>盒。</w:t>
      </w:r>
    </w:p>
    <w:p w:rsidR="00523165" w:rsidRPr="00E609D1" w:rsidRDefault="00523165">
      <w:pPr>
        <w:rPr>
          <w:rFonts w:ascii="Times New Roman" w:hAnsi="Times New Roman"/>
          <w:szCs w:val="24"/>
        </w:rPr>
      </w:pPr>
    </w:p>
    <w:p w:rsidR="0067288C" w:rsidRPr="00E609D1" w:rsidRDefault="00E609D1">
      <w:pPr>
        <w:rPr>
          <w:rFonts w:ascii="Times New Roman" w:hAnsi="Times New Roman"/>
          <w:szCs w:val="24"/>
        </w:rPr>
      </w:pPr>
      <w:r>
        <w:rPr>
          <w:rFonts w:ascii="Times New Roman" w:hAnsi="Times New Roman" w:hint="eastAsia"/>
          <w:szCs w:val="24"/>
        </w:rPr>
        <w:t>5</w:t>
      </w:r>
      <w:r w:rsidR="0067288C" w:rsidRPr="00E609D1">
        <w:rPr>
          <w:rFonts w:ascii="Times New Roman" w:hAnsi="Times New Roman" w:hint="eastAsia"/>
          <w:szCs w:val="24"/>
        </w:rPr>
        <w:t>.</w:t>
      </w:r>
      <w:r w:rsidR="00D04E8C" w:rsidRPr="00E609D1">
        <w:rPr>
          <w:rFonts w:ascii="Times New Roman" w:hAnsi="Times New Roman" w:hint="eastAsia"/>
          <w:szCs w:val="24"/>
        </w:rPr>
        <w:t>右</w:t>
      </w:r>
      <w:r w:rsidR="00CE7766" w:rsidRPr="00E609D1">
        <w:rPr>
          <w:rFonts w:ascii="Times New Roman" w:hAnsi="Times New Roman" w:hint="eastAsia"/>
          <w:szCs w:val="24"/>
        </w:rPr>
        <w:t>圖</w:t>
      </w:r>
      <w:r w:rsidR="00D04E8C" w:rsidRPr="00E609D1">
        <w:rPr>
          <w:rFonts w:ascii="Times New Roman" w:hAnsi="Times New Roman" w:hint="eastAsia"/>
          <w:szCs w:val="24"/>
        </w:rPr>
        <w:t>紅色框框</w:t>
      </w:r>
      <w:r w:rsidR="00CE7766" w:rsidRPr="00E609D1">
        <w:rPr>
          <w:rFonts w:ascii="Times New Roman" w:hAnsi="Times New Roman" w:hint="eastAsia"/>
          <w:szCs w:val="24"/>
        </w:rPr>
        <w:t>內</w:t>
      </w:r>
      <w:r w:rsidR="00D04E8C" w:rsidRPr="00E609D1">
        <w:rPr>
          <w:rFonts w:ascii="Times New Roman" w:hAnsi="Times New Roman" w:hint="eastAsia"/>
          <w:szCs w:val="24"/>
        </w:rPr>
        <w:t>的蛋糕</w:t>
      </w:r>
      <w:r w:rsidR="00CE7766" w:rsidRPr="00E609D1">
        <w:rPr>
          <w:rFonts w:ascii="Times New Roman" w:hAnsi="Times New Roman" w:hint="eastAsia"/>
          <w:szCs w:val="24"/>
        </w:rPr>
        <w:t>大小</w:t>
      </w:r>
      <w:r w:rsidR="00D04E8C" w:rsidRPr="00E609D1">
        <w:rPr>
          <w:rFonts w:ascii="Times New Roman" w:hAnsi="Times New Roman" w:hint="eastAsia"/>
          <w:szCs w:val="24"/>
        </w:rPr>
        <w:t>算不算是</w:t>
      </w:r>
      <w:r w:rsidR="00D04E8C" w:rsidRPr="00E609D1">
        <w:rPr>
          <w:rFonts w:ascii="Times New Roman" w:hAnsi="Times New Roman" w:hint="eastAsia"/>
          <w:szCs w:val="24"/>
        </w:rPr>
        <w:t>1</w:t>
      </w:r>
      <w:r w:rsidR="00D04E8C" w:rsidRPr="00E609D1">
        <w:rPr>
          <w:rFonts w:ascii="Times New Roman" w:hAnsi="Times New Roman" w:hint="eastAsia"/>
          <w:szCs w:val="24"/>
        </w:rPr>
        <w:t>塊蛋糕的</w:t>
      </w:r>
      <w:r w:rsidR="00D04E8C" w:rsidRPr="00E609D1">
        <w:rPr>
          <w:rFonts w:ascii="Times New Roman" w:hAnsi="Times New Roman"/>
          <w:position w:val="-24"/>
          <w:szCs w:val="24"/>
        </w:rPr>
        <w:object w:dxaOrig="220" w:dyaOrig="620">
          <v:shape id="_x0000_i1029" type="#_x0000_t75" style="width:11pt;height:30.5pt" o:ole="">
            <v:imagedata r:id="rId19" o:title=""/>
          </v:shape>
          <o:OLEObject Type="Embed" ProgID="Equation.DSMT4" ShapeID="_x0000_i1029" DrawAspect="Content" ObjectID="_1592245487" r:id="rId20"/>
        </w:object>
      </w:r>
      <w:r w:rsidR="00D04E8C" w:rsidRPr="00E609D1">
        <w:rPr>
          <w:rFonts w:ascii="Times New Roman" w:hAnsi="Times New Roman" w:hint="eastAsia"/>
          <w:szCs w:val="24"/>
        </w:rPr>
        <w:t>呢？</w:t>
      </w:r>
    </w:p>
    <w:p w:rsidR="0067288C" w:rsidRPr="00E609D1" w:rsidRDefault="0067288C">
      <w:pPr>
        <w:rPr>
          <w:rFonts w:ascii="Times New Roman" w:hAnsi="Times New Roman"/>
          <w:szCs w:val="24"/>
        </w:rPr>
      </w:pPr>
    </w:p>
    <w:p w:rsidR="00D04E8C" w:rsidRPr="00E609D1" w:rsidRDefault="00E609D1" w:rsidP="00577FE7">
      <w:pPr>
        <w:ind w:left="194" w:hangingChars="81" w:hanging="194"/>
        <w:rPr>
          <w:rFonts w:ascii="Times New Roman" w:hAnsi="Times New Roman"/>
          <w:szCs w:val="24"/>
        </w:rPr>
      </w:pPr>
      <w:r>
        <w:rPr>
          <w:rFonts w:ascii="Times New Roman" w:hAnsi="Times New Roman" w:hint="eastAsia"/>
          <w:szCs w:val="24"/>
        </w:rPr>
        <w:t>6</w:t>
      </w:r>
      <w:r w:rsidR="00D04E8C" w:rsidRPr="00E609D1">
        <w:rPr>
          <w:rFonts w:ascii="Times New Roman" w:hAnsi="Times New Roman" w:hint="eastAsia"/>
          <w:szCs w:val="24"/>
        </w:rPr>
        <w:t>.</w:t>
      </w:r>
      <w:r w:rsidR="00577FE7" w:rsidRPr="00E609D1">
        <w:rPr>
          <w:rFonts w:ascii="Times New Roman" w:hAnsi="Times New Roman" w:hint="eastAsia"/>
          <w:szCs w:val="24"/>
        </w:rPr>
        <w:t>媽媽給哥哥和姊姊各</w:t>
      </w:r>
      <w:r w:rsidR="00577FE7" w:rsidRPr="00E609D1">
        <w:rPr>
          <w:rFonts w:ascii="Times New Roman" w:hAnsi="Times New Roman" w:hint="eastAsia"/>
          <w:szCs w:val="24"/>
        </w:rPr>
        <w:t>1</w:t>
      </w:r>
      <w:r w:rsidR="00577FE7" w:rsidRPr="00E609D1">
        <w:rPr>
          <w:rFonts w:ascii="Times New Roman" w:hAnsi="Times New Roman" w:hint="eastAsia"/>
          <w:szCs w:val="24"/>
        </w:rPr>
        <w:t>塊相同大小的蛋糕，哥哥分給弟弟</w:t>
      </w:r>
      <w:r w:rsidR="00577FE7" w:rsidRPr="00E609D1">
        <w:rPr>
          <w:rFonts w:ascii="Times New Roman" w:hAnsi="Times New Roman"/>
          <w:position w:val="-24"/>
          <w:szCs w:val="24"/>
        </w:rPr>
        <w:object w:dxaOrig="240" w:dyaOrig="620">
          <v:shape id="_x0000_i1030" type="#_x0000_t75" style="width:12.2pt;height:30.5pt" o:ole="">
            <v:imagedata r:id="rId12" o:title=""/>
          </v:shape>
          <o:OLEObject Type="Embed" ProgID="Equation.DSMT4" ShapeID="_x0000_i1030" DrawAspect="Content" ObjectID="_1592245488" r:id="rId21"/>
        </w:object>
      </w:r>
      <w:r w:rsidR="00577FE7" w:rsidRPr="00E609D1">
        <w:rPr>
          <w:rFonts w:ascii="Times New Roman" w:hAnsi="Times New Roman" w:hint="eastAsia"/>
          <w:szCs w:val="24"/>
        </w:rPr>
        <w:t>塊，姊姊分給弟弟</w:t>
      </w:r>
      <w:r w:rsidR="00577FE7" w:rsidRPr="00E609D1">
        <w:rPr>
          <w:rFonts w:ascii="Times New Roman" w:hAnsi="Times New Roman"/>
          <w:position w:val="-24"/>
          <w:szCs w:val="24"/>
        </w:rPr>
        <w:object w:dxaOrig="220" w:dyaOrig="620">
          <v:shape id="_x0000_i1031" type="#_x0000_t75" style="width:11pt;height:30.5pt" o:ole="">
            <v:imagedata r:id="rId22" o:title=""/>
          </v:shape>
          <o:OLEObject Type="Embed" ProgID="Equation.DSMT4" ShapeID="_x0000_i1031" DrawAspect="Content" ObjectID="_1592245489" r:id="rId23"/>
        </w:object>
      </w:r>
      <w:r w:rsidR="00577FE7" w:rsidRPr="00E609D1">
        <w:rPr>
          <w:rFonts w:ascii="Times New Roman" w:hAnsi="Times New Roman" w:hint="eastAsia"/>
          <w:szCs w:val="24"/>
        </w:rPr>
        <w:t>塊，猜猜看，弟弟會說他拿到多少蛋糕呢？</w:t>
      </w:r>
    </w:p>
    <w:p w:rsidR="00D04E8C" w:rsidRPr="00E609D1" w:rsidRDefault="00D04E8C">
      <w:pPr>
        <w:rPr>
          <w:rFonts w:ascii="Times New Roman" w:hAnsi="Times New Roman"/>
          <w:szCs w:val="24"/>
        </w:rPr>
      </w:pPr>
    </w:p>
    <w:p w:rsidR="00D04E8C" w:rsidRPr="00E609D1" w:rsidRDefault="00E609D1">
      <w:pPr>
        <w:rPr>
          <w:rFonts w:ascii="Times New Roman" w:hAnsi="Times New Roman"/>
          <w:szCs w:val="24"/>
        </w:rPr>
      </w:pPr>
      <w:r>
        <w:rPr>
          <w:rFonts w:ascii="Times New Roman" w:hAnsi="Times New Roman" w:hint="eastAsia"/>
          <w:szCs w:val="24"/>
        </w:rPr>
        <w:t>7</w:t>
      </w:r>
      <w:r w:rsidR="00577FE7" w:rsidRPr="00E609D1">
        <w:rPr>
          <w:rFonts w:ascii="Times New Roman" w:hAnsi="Times New Roman" w:hint="eastAsia"/>
          <w:szCs w:val="24"/>
        </w:rPr>
        <w:t>.</w:t>
      </w:r>
      <w:r w:rsidR="00431DDE" w:rsidRPr="00E609D1">
        <w:rPr>
          <w:rFonts w:ascii="Times New Roman" w:hAnsi="Times New Roman" w:hint="eastAsia"/>
          <w:szCs w:val="24"/>
        </w:rPr>
        <w:t>怎麼跟學生說</w:t>
      </w:r>
      <w:r w:rsidR="00A50B44" w:rsidRPr="00E609D1">
        <w:rPr>
          <w:rFonts w:ascii="Times New Roman" w:hAnsi="Times New Roman" w:hint="eastAsia"/>
          <w:szCs w:val="24"/>
        </w:rPr>
        <w:t>明</w:t>
      </w:r>
      <w:r w:rsidR="00431DDE" w:rsidRPr="00E609D1">
        <w:rPr>
          <w:rFonts w:ascii="Times New Roman" w:hAnsi="Times New Roman"/>
          <w:position w:val="-24"/>
          <w:szCs w:val="24"/>
        </w:rPr>
        <w:object w:dxaOrig="1160" w:dyaOrig="620">
          <v:shape id="_x0000_i1032" type="#_x0000_t75" style="width:57.95pt;height:30.5pt" o:ole="">
            <v:imagedata r:id="rId24" o:title=""/>
          </v:shape>
          <o:OLEObject Type="Embed" ProgID="Equation.DSMT4" ShapeID="_x0000_i1032" DrawAspect="Content" ObjectID="_1592245490" r:id="rId25"/>
        </w:object>
      </w:r>
      <w:r w:rsidR="00EA043D" w:rsidRPr="00E609D1">
        <w:rPr>
          <w:rFonts w:ascii="Times New Roman" w:hAnsi="Times New Roman" w:hint="eastAsia"/>
          <w:szCs w:val="24"/>
        </w:rPr>
        <w:t>、</w:t>
      </w:r>
      <w:r w:rsidR="00EA043D" w:rsidRPr="00E609D1">
        <w:rPr>
          <w:rFonts w:ascii="Times New Roman" w:hAnsi="Times New Roman"/>
          <w:position w:val="-24"/>
          <w:szCs w:val="24"/>
        </w:rPr>
        <w:object w:dxaOrig="1240" w:dyaOrig="620">
          <v:shape id="_x0000_i1033" type="#_x0000_t75" style="width:62.25pt;height:30.5pt" o:ole="">
            <v:imagedata r:id="rId26" o:title=""/>
          </v:shape>
          <o:OLEObject Type="Embed" ProgID="Equation.DSMT4" ShapeID="_x0000_i1033" DrawAspect="Content" ObjectID="_1592245491" r:id="rId27"/>
        </w:object>
      </w:r>
      <w:r w:rsidR="00EA043D" w:rsidRPr="00E609D1">
        <w:rPr>
          <w:rFonts w:ascii="Times New Roman" w:hAnsi="Times New Roman" w:hint="eastAsia"/>
          <w:szCs w:val="24"/>
        </w:rPr>
        <w:t>、</w:t>
      </w:r>
      <w:r w:rsidR="00EA043D" w:rsidRPr="00E609D1">
        <w:rPr>
          <w:rFonts w:ascii="Times New Roman" w:hAnsi="Times New Roman"/>
          <w:position w:val="-24"/>
          <w:szCs w:val="24"/>
        </w:rPr>
        <w:object w:dxaOrig="1320" w:dyaOrig="620">
          <v:shape id="_x0000_i1034" type="#_x0000_t75" style="width:65.9pt;height:30.5pt" o:ole="">
            <v:imagedata r:id="rId28" o:title=""/>
          </v:shape>
          <o:OLEObject Type="Embed" ProgID="Equation.DSMT4" ShapeID="_x0000_i1034" DrawAspect="Content" ObjectID="_1592245492" r:id="rId29"/>
        </w:object>
      </w:r>
      <w:r w:rsidR="006C5CBC" w:rsidRPr="00E609D1">
        <w:rPr>
          <w:rFonts w:ascii="Times New Roman" w:hAnsi="Times New Roman" w:hint="eastAsia"/>
          <w:szCs w:val="24"/>
        </w:rPr>
        <w:t>、</w:t>
      </w:r>
      <w:r w:rsidR="006C5CBC" w:rsidRPr="00E609D1">
        <w:rPr>
          <w:rFonts w:ascii="Times New Roman" w:hAnsi="Times New Roman"/>
          <w:position w:val="-24"/>
          <w:szCs w:val="24"/>
        </w:rPr>
        <w:object w:dxaOrig="840" w:dyaOrig="620">
          <v:shape id="_x0000_i1035" type="#_x0000_t75" style="width:42.1pt;height:30.5pt" o:ole="">
            <v:imagedata r:id="rId30" o:title=""/>
          </v:shape>
          <o:OLEObject Type="Embed" ProgID="Equation.DSMT4" ShapeID="_x0000_i1035" DrawAspect="Content" ObjectID="_1592245493" r:id="rId31"/>
        </w:object>
      </w:r>
      <w:r w:rsidR="00526A2A">
        <w:rPr>
          <w:rFonts w:ascii="Times New Roman" w:hAnsi="Times New Roman" w:hint="eastAsia"/>
          <w:szCs w:val="24"/>
        </w:rPr>
        <w:t>？</w:t>
      </w:r>
      <w:r w:rsidR="00526A2A" w:rsidRPr="0018680B">
        <w:rPr>
          <w:rFonts w:ascii="Times New Roman" w:hAnsi="Times New Roman"/>
          <w:position w:val="-24"/>
        </w:rPr>
        <w:object w:dxaOrig="540" w:dyaOrig="620">
          <v:shape id="_x0000_i1036" type="#_x0000_t75" style="width:26.25pt;height:30.5pt" o:ole="">
            <v:imagedata r:id="rId32" o:title=""/>
          </v:shape>
          <o:OLEObject Type="Embed" ProgID="Equation.3" ShapeID="_x0000_i1036" DrawAspect="Content" ObjectID="_1592245494" r:id="rId33"/>
        </w:object>
      </w:r>
      <w:r w:rsidR="00526A2A" w:rsidRPr="0018680B">
        <w:rPr>
          <w:rFonts w:ascii="Times New Roman" w:hAnsi="Times New Roman" w:hint="eastAsia"/>
        </w:rPr>
        <w:t>應該</w:t>
      </w:r>
      <w:r w:rsidR="00526A2A">
        <w:rPr>
          <w:rFonts w:ascii="Times New Roman" w:hAnsi="Times New Roman" w:hint="eastAsia"/>
        </w:rPr>
        <w:t>怎麼唸</w:t>
      </w:r>
      <w:r w:rsidR="00431DDE" w:rsidRPr="00E609D1">
        <w:rPr>
          <w:rFonts w:ascii="Times New Roman" w:hAnsi="Times New Roman" w:hint="eastAsia"/>
          <w:szCs w:val="24"/>
        </w:rPr>
        <w:t>？</w:t>
      </w:r>
    </w:p>
    <w:p w:rsidR="00431DDE" w:rsidRPr="00E609D1" w:rsidRDefault="00431DDE">
      <w:pPr>
        <w:rPr>
          <w:rFonts w:ascii="Times New Roman" w:hAnsi="Times New Roman"/>
          <w:szCs w:val="24"/>
        </w:rPr>
      </w:pPr>
    </w:p>
    <w:p w:rsidR="00D04E8C" w:rsidRPr="00E609D1" w:rsidRDefault="00E609D1">
      <w:pPr>
        <w:rPr>
          <w:rFonts w:ascii="Times New Roman" w:hAnsi="Times New Roman"/>
          <w:szCs w:val="24"/>
        </w:rPr>
      </w:pPr>
      <w:r>
        <w:rPr>
          <w:rFonts w:ascii="Times New Roman" w:hAnsi="Times New Roman" w:hint="eastAsia"/>
          <w:szCs w:val="24"/>
        </w:rPr>
        <w:t>8</w:t>
      </w:r>
      <w:r w:rsidR="00431DDE" w:rsidRPr="00E609D1">
        <w:rPr>
          <w:rFonts w:ascii="Times New Roman" w:hAnsi="Times New Roman" w:hint="eastAsia"/>
          <w:szCs w:val="24"/>
        </w:rPr>
        <w:t>.</w:t>
      </w:r>
      <w:r w:rsidR="00C43CEE" w:rsidRPr="00E609D1">
        <w:rPr>
          <w:rFonts w:ascii="Times New Roman" w:hAnsi="Times New Roman" w:hint="eastAsia"/>
          <w:szCs w:val="24"/>
        </w:rPr>
        <w:t>真分數的真是什麼意思？假分數的假又是什麼意思？怎麼讓學生感受</w:t>
      </w:r>
      <w:r w:rsidR="00DD0A68" w:rsidRPr="00E609D1">
        <w:rPr>
          <w:rFonts w:ascii="Times New Roman" w:hAnsi="Times New Roman" w:hint="eastAsia"/>
          <w:szCs w:val="24"/>
        </w:rPr>
        <w:t>到</w:t>
      </w:r>
      <w:r w:rsidR="00C43CEE" w:rsidRPr="00E609D1">
        <w:rPr>
          <w:rFonts w:ascii="Times New Roman" w:hAnsi="Times New Roman"/>
          <w:position w:val="-24"/>
          <w:szCs w:val="24"/>
        </w:rPr>
        <w:object w:dxaOrig="240" w:dyaOrig="620">
          <v:shape id="_x0000_i1037" type="#_x0000_t75" style="width:12.2pt;height:30.5pt" o:ole="">
            <v:imagedata r:id="rId34" o:title=""/>
          </v:shape>
          <o:OLEObject Type="Embed" ProgID="Equation.DSMT4" ShapeID="_x0000_i1037" DrawAspect="Content" ObjectID="_1592245495" r:id="rId35"/>
        </w:object>
      </w:r>
      <w:r w:rsidR="00DD0A68" w:rsidRPr="00E609D1">
        <w:rPr>
          <w:rFonts w:ascii="Times New Roman" w:hAnsi="Times New Roman" w:hint="eastAsia"/>
          <w:szCs w:val="24"/>
        </w:rPr>
        <w:t>的大小</w:t>
      </w:r>
      <w:r w:rsidR="00C43CEE" w:rsidRPr="00E609D1">
        <w:rPr>
          <w:rFonts w:ascii="Times New Roman" w:hAnsi="Times New Roman" w:hint="eastAsia"/>
          <w:szCs w:val="24"/>
        </w:rPr>
        <w:t>？</w:t>
      </w:r>
    </w:p>
    <w:p w:rsidR="0067288C" w:rsidRPr="00E609D1" w:rsidRDefault="0067288C">
      <w:pPr>
        <w:rPr>
          <w:rFonts w:ascii="Times New Roman" w:hAnsi="Times New Roman"/>
          <w:szCs w:val="24"/>
        </w:rPr>
      </w:pPr>
    </w:p>
    <w:p w:rsidR="0067288C" w:rsidRPr="00E609D1" w:rsidRDefault="00E609D1">
      <w:pPr>
        <w:rPr>
          <w:rFonts w:ascii="Times New Roman" w:hAnsi="Times New Roman"/>
          <w:szCs w:val="24"/>
        </w:rPr>
      </w:pPr>
      <w:r>
        <w:rPr>
          <w:rFonts w:ascii="Times New Roman" w:hAnsi="Times New Roman" w:hint="eastAsia"/>
          <w:szCs w:val="24"/>
        </w:rPr>
        <w:t>9</w:t>
      </w:r>
      <w:r w:rsidR="00ED0F39" w:rsidRPr="00E609D1">
        <w:rPr>
          <w:rFonts w:ascii="Times New Roman" w:hAnsi="Times New Roman" w:hint="eastAsia"/>
          <w:szCs w:val="24"/>
        </w:rPr>
        <w:t>.</w:t>
      </w:r>
      <w:r w:rsidR="00ED0F39" w:rsidRPr="00E609D1">
        <w:rPr>
          <w:rFonts w:ascii="Times New Roman" w:hAnsi="Times New Roman" w:hint="eastAsia"/>
          <w:szCs w:val="24"/>
        </w:rPr>
        <w:t>什麼時候我們會大量地使用到因數、倍數和質數？</w:t>
      </w:r>
      <w:r w:rsidR="00F13E48" w:rsidRPr="00E609D1">
        <w:rPr>
          <w:rFonts w:ascii="Times New Roman" w:hAnsi="Times New Roman" w:hint="eastAsia"/>
          <w:szCs w:val="24"/>
        </w:rPr>
        <w:t>為什麼</w:t>
      </w:r>
      <w:r w:rsidR="00F13E48" w:rsidRPr="00E609D1">
        <w:rPr>
          <w:rFonts w:ascii="Times New Roman" w:hAnsi="Times New Roman" w:hint="eastAsia"/>
          <w:szCs w:val="24"/>
        </w:rPr>
        <w:t>1</w:t>
      </w:r>
      <w:r w:rsidR="00F13E48" w:rsidRPr="00E609D1">
        <w:rPr>
          <w:rFonts w:ascii="Times New Roman" w:hAnsi="Times New Roman" w:hint="eastAsia"/>
          <w:szCs w:val="24"/>
        </w:rPr>
        <w:t>不是質數呢？</w:t>
      </w:r>
    </w:p>
    <w:p w:rsidR="00ED0F39" w:rsidRPr="00E609D1" w:rsidRDefault="00E0139D">
      <w:pPr>
        <w:rPr>
          <w:rFonts w:ascii="Times New Roman" w:hAnsi="Times New Roman"/>
          <w:szCs w:val="24"/>
        </w:rPr>
      </w:pPr>
      <w:r>
        <w:rPr>
          <w:rFonts w:ascii="Times New Roman" w:hAnsi="Times New Roman"/>
          <w:noProof/>
          <w:szCs w:val="24"/>
        </w:rPr>
        <w:pict>
          <v:group id="_x0000_s1097" style="position:absolute;margin-left:319.8pt;margin-top:11.05pt;width:107.7pt;height:71.25pt;z-index:251617792" coordorigin="8148,10386" coordsize="2154,1425">
            <v:shape id="_x0000_s1084" style="position:absolute;left:8533;top:10432;width:1757;height:429" coordsize="1930,429" path="m,l,429r1930,e" filled="f">
              <v:path arrowok="t"/>
            </v:shape>
            <v:shapetype id="_x0000_t202" coordsize="21600,21600" o:spt="202" path="m,l,21600r21600,l21600,xe">
              <v:stroke joinstyle="miter"/>
              <v:path gradientshapeok="t" o:connecttype="rect"/>
            </v:shapetype>
            <v:shape id="_x0000_s1085" type="#_x0000_t202" style="position:absolute;left:8533;top:10386;width:582;height:475" filled="f" stroked="f">
              <v:textbox>
                <w:txbxContent>
                  <w:p w:rsidR="00F13E48" w:rsidRDefault="00F13E48" w:rsidP="00F13E48">
                    <w:pPr>
                      <w:jc w:val="center"/>
                    </w:pPr>
                    <w:r>
                      <w:rPr>
                        <w:rFonts w:hint="eastAsia"/>
                      </w:rPr>
                      <w:t>12</w:t>
                    </w:r>
                  </w:p>
                </w:txbxContent>
              </v:textbox>
            </v:shape>
            <v:shape id="_x0000_s1086" type="#_x0000_t202" style="position:absolute;left:9115;top:10386;width:582;height:475" filled="f" stroked="f">
              <v:textbox>
                <w:txbxContent>
                  <w:p w:rsidR="00F13E48" w:rsidRDefault="00F13E48" w:rsidP="00F13E48">
                    <w:pPr>
                      <w:jc w:val="center"/>
                    </w:pPr>
                    <w:r>
                      <w:rPr>
                        <w:rFonts w:hint="eastAsia"/>
                      </w:rPr>
                      <w:t>18</w:t>
                    </w:r>
                  </w:p>
                </w:txbxContent>
              </v:textbox>
            </v:shape>
            <v:shape id="_x0000_s1087" type="#_x0000_t202" style="position:absolute;left:9697;top:10386;width:582;height:475" filled="f" stroked="f">
              <v:textbox>
                <w:txbxContent>
                  <w:p w:rsidR="00F13E48" w:rsidRDefault="00F13E48" w:rsidP="00F13E48">
                    <w:pPr>
                      <w:jc w:val="center"/>
                    </w:pPr>
                    <w:r>
                      <w:rPr>
                        <w:rFonts w:hint="eastAsia"/>
                      </w:rPr>
                      <w:t>15</w:t>
                    </w:r>
                  </w:p>
                </w:txbxContent>
              </v:textbox>
            </v:shape>
            <v:shape id="_x0000_s1088" type="#_x0000_t202" style="position:absolute;left:8148;top:10432;width:582;height:475" filled="f" stroked="f">
              <v:textbox>
                <w:txbxContent>
                  <w:p w:rsidR="00F13E48" w:rsidRDefault="00F13E48">
                    <w:r>
                      <w:rPr>
                        <w:rFonts w:hint="eastAsia"/>
                      </w:rPr>
                      <w:t>3</w:t>
                    </w:r>
                  </w:p>
                </w:txbxContent>
              </v:textbox>
            </v:shape>
            <v:shape id="_x0000_s1089" style="position:absolute;left:8545;top:10907;width:1757;height:429" coordsize="1930,429" path="m,l,429r1930,e" filled="f" strokecolor="red">
              <v:path arrowok="t"/>
            </v:shape>
            <v:shape id="_x0000_s1090" type="#_x0000_t202" style="position:absolute;left:8545;top:10861;width:582;height:475" filled="f" stroked="f">
              <v:textbox>
                <w:txbxContent>
                  <w:p w:rsidR="00F13E48" w:rsidRDefault="00F13E48" w:rsidP="00F13E48">
                    <w:pPr>
                      <w:jc w:val="center"/>
                    </w:pPr>
                    <w:r>
                      <w:rPr>
                        <w:rFonts w:hint="eastAsia"/>
                      </w:rPr>
                      <w:t>4</w:t>
                    </w:r>
                  </w:p>
                </w:txbxContent>
              </v:textbox>
            </v:shape>
            <v:shape id="_x0000_s1091" type="#_x0000_t202" style="position:absolute;left:9127;top:10861;width:582;height:475" filled="f" stroked="f">
              <v:textbox>
                <w:txbxContent>
                  <w:p w:rsidR="00F13E48" w:rsidRDefault="00F13E48" w:rsidP="00F13E48">
                    <w:pPr>
                      <w:jc w:val="center"/>
                    </w:pPr>
                    <w:r>
                      <w:rPr>
                        <w:rFonts w:hint="eastAsia"/>
                      </w:rPr>
                      <w:t>6</w:t>
                    </w:r>
                  </w:p>
                </w:txbxContent>
              </v:textbox>
            </v:shape>
            <v:shape id="_x0000_s1092" type="#_x0000_t202" style="position:absolute;left:9709;top:10861;width:582;height:475" filled="f" stroked="f">
              <v:textbox>
                <w:txbxContent>
                  <w:p w:rsidR="00F13E48" w:rsidRDefault="00F13E48" w:rsidP="00F13E48">
                    <w:pPr>
                      <w:jc w:val="center"/>
                    </w:pPr>
                    <w:r>
                      <w:rPr>
                        <w:rFonts w:hint="eastAsia"/>
                      </w:rPr>
                      <w:t>5</w:t>
                    </w:r>
                  </w:p>
                </w:txbxContent>
              </v:textbox>
            </v:shape>
            <v:shape id="_x0000_s1093" type="#_x0000_t202" style="position:absolute;left:8160;top:10907;width:582;height:475" filled="f" stroked="f">
              <v:textbox>
                <w:txbxContent>
                  <w:p w:rsidR="00F13E48" w:rsidRDefault="00F13E48">
                    <w:r>
                      <w:rPr>
                        <w:rFonts w:hint="eastAsia"/>
                      </w:rPr>
                      <w:t>2</w:t>
                    </w:r>
                  </w:p>
                </w:txbxContent>
              </v:textbox>
            </v:shape>
            <v:shape id="_x0000_s1094" type="#_x0000_t202" style="position:absolute;left:8533;top:11336;width:582;height:475" filled="f" stroked="f">
              <v:textbox>
                <w:txbxContent>
                  <w:p w:rsidR="00F13E48" w:rsidRDefault="00F13E48" w:rsidP="00F13E48">
                    <w:pPr>
                      <w:jc w:val="center"/>
                    </w:pPr>
                    <w:r>
                      <w:rPr>
                        <w:rFonts w:hint="eastAsia"/>
                      </w:rPr>
                      <w:t>2</w:t>
                    </w:r>
                  </w:p>
                </w:txbxContent>
              </v:textbox>
            </v:shape>
            <v:shape id="_x0000_s1095" type="#_x0000_t202" style="position:absolute;left:9115;top:11336;width:582;height:475" filled="f" stroked="f">
              <v:textbox>
                <w:txbxContent>
                  <w:p w:rsidR="00F13E48" w:rsidRDefault="00F13E48" w:rsidP="00F13E48">
                    <w:pPr>
                      <w:jc w:val="center"/>
                    </w:pPr>
                    <w:r>
                      <w:rPr>
                        <w:rFonts w:hint="eastAsia"/>
                      </w:rPr>
                      <w:t>3</w:t>
                    </w:r>
                  </w:p>
                </w:txbxContent>
              </v:textbox>
            </v:shape>
            <v:shape id="_x0000_s1096" type="#_x0000_t202" style="position:absolute;left:9697;top:11336;width:582;height:475" filled="f" stroked="f">
              <v:textbox>
                <w:txbxContent>
                  <w:p w:rsidR="00F13E48" w:rsidRDefault="00F13E48" w:rsidP="00F13E48">
                    <w:pPr>
                      <w:jc w:val="center"/>
                    </w:pPr>
                    <w:r>
                      <w:rPr>
                        <w:rFonts w:hint="eastAsia"/>
                      </w:rPr>
                      <w:t>5</w:t>
                    </w:r>
                  </w:p>
                </w:txbxContent>
              </v:textbox>
            </v:shape>
          </v:group>
        </w:pict>
      </w:r>
    </w:p>
    <w:p w:rsidR="00ED0F39" w:rsidRPr="00E609D1" w:rsidRDefault="00E609D1">
      <w:pPr>
        <w:rPr>
          <w:rFonts w:ascii="Times New Roman" w:hAnsi="Times New Roman"/>
          <w:szCs w:val="24"/>
        </w:rPr>
      </w:pPr>
      <w:r>
        <w:rPr>
          <w:rFonts w:ascii="Times New Roman" w:hAnsi="Times New Roman" w:hint="eastAsia"/>
          <w:szCs w:val="24"/>
        </w:rPr>
        <w:t>10</w:t>
      </w:r>
      <w:r w:rsidR="00ED0F39" w:rsidRPr="00E609D1">
        <w:rPr>
          <w:rFonts w:ascii="Times New Roman" w:hAnsi="Times New Roman" w:hint="eastAsia"/>
          <w:szCs w:val="24"/>
        </w:rPr>
        <w:t>.</w:t>
      </w:r>
      <w:r w:rsidR="00F13E48" w:rsidRPr="00E609D1">
        <w:rPr>
          <w:rFonts w:ascii="Times New Roman" w:hAnsi="Times New Roman" w:hint="eastAsia"/>
          <w:szCs w:val="24"/>
        </w:rPr>
        <w:t>怎麼讓學生從右邊的短除法理解</w:t>
      </w:r>
      <w:r w:rsidR="00F13E48" w:rsidRPr="00E609D1">
        <w:rPr>
          <w:rFonts w:ascii="Times New Roman" w:hAnsi="Times New Roman"/>
          <w:position w:val="-14"/>
          <w:szCs w:val="24"/>
        </w:rPr>
        <w:object w:dxaOrig="2580" w:dyaOrig="400">
          <v:shape id="_x0000_i1038" type="#_x0000_t75" style="width:129.35pt;height:20.15pt" o:ole="">
            <v:imagedata r:id="rId36" o:title=""/>
          </v:shape>
          <o:OLEObject Type="Embed" ProgID="Equation.DSMT4" ShapeID="_x0000_i1038" DrawAspect="Content" ObjectID="_1592245496" r:id="rId37"/>
        </w:object>
      </w:r>
      <w:r w:rsidR="00F13E48" w:rsidRPr="00E609D1">
        <w:rPr>
          <w:rFonts w:ascii="Times New Roman" w:hAnsi="Times New Roman" w:hint="eastAsia"/>
          <w:szCs w:val="24"/>
        </w:rPr>
        <w:t>？</w:t>
      </w:r>
    </w:p>
    <w:p w:rsidR="00332BE9" w:rsidRPr="00E609D1" w:rsidRDefault="00332BE9">
      <w:pPr>
        <w:rPr>
          <w:rFonts w:ascii="Times New Roman" w:hAnsi="Times New Roman"/>
          <w:szCs w:val="24"/>
        </w:rPr>
      </w:pPr>
    </w:p>
    <w:p w:rsidR="00C02225" w:rsidRPr="00E609D1" w:rsidRDefault="00181B4A">
      <w:pPr>
        <w:rPr>
          <w:rFonts w:ascii="Times New Roman" w:hAnsi="Times New Roman"/>
          <w:szCs w:val="24"/>
        </w:rPr>
      </w:pPr>
      <w:r w:rsidRPr="00E609D1">
        <w:rPr>
          <w:rFonts w:ascii="Times New Roman" w:hAnsi="Times New Roman" w:hint="eastAsia"/>
          <w:szCs w:val="24"/>
        </w:rPr>
        <w:lastRenderedPageBreak/>
        <w:t>三</w:t>
      </w:r>
      <w:r w:rsidR="00C02225" w:rsidRPr="00E609D1">
        <w:rPr>
          <w:rFonts w:ascii="Times New Roman" w:hAnsi="Times New Roman" w:hint="eastAsia"/>
          <w:szCs w:val="24"/>
        </w:rPr>
        <w:t>、核心概念：</w:t>
      </w:r>
    </w:p>
    <w:p w:rsidR="00F13E48" w:rsidRDefault="00E609D1" w:rsidP="00E609D1">
      <w:pPr>
        <w:ind w:left="194" w:hangingChars="81" w:hanging="194"/>
        <w:rPr>
          <w:rFonts w:ascii="Times New Roman" w:hAnsi="Times New Roman"/>
          <w:szCs w:val="24"/>
        </w:rPr>
      </w:pPr>
      <w:r w:rsidRPr="00E609D1">
        <w:rPr>
          <w:rFonts w:ascii="Times New Roman" w:hAnsi="Times New Roman" w:hint="eastAsia"/>
          <w:szCs w:val="24"/>
        </w:rPr>
        <w:t>1.</w:t>
      </w:r>
      <w:r w:rsidRPr="00E609D1">
        <w:rPr>
          <w:rFonts w:ascii="Times New Roman" w:hAnsi="Times New Roman" w:hint="eastAsia"/>
          <w:szCs w:val="24"/>
        </w:rPr>
        <w:t>分數是數字，數字是倍的概念，分數是先分</w:t>
      </w:r>
      <w:r w:rsidR="00730957">
        <w:rPr>
          <w:rFonts w:ascii="Times New Roman" w:hAnsi="Times New Roman" w:hint="eastAsia"/>
          <w:szCs w:val="24"/>
        </w:rPr>
        <w:t>(</w:t>
      </w:r>
      <w:r w:rsidR="00730957">
        <w:rPr>
          <w:rFonts w:ascii="Times New Roman" w:hAnsi="Times New Roman" w:hint="eastAsia"/>
          <w:szCs w:val="24"/>
        </w:rPr>
        <w:t>做記號</w:t>
      </w:r>
      <w:r w:rsidR="00730957">
        <w:rPr>
          <w:rFonts w:ascii="Times New Roman" w:hAnsi="Times New Roman" w:hint="eastAsia"/>
          <w:szCs w:val="24"/>
        </w:rPr>
        <w:t>)</w:t>
      </w:r>
      <w:r w:rsidRPr="00E609D1">
        <w:rPr>
          <w:rFonts w:ascii="Times New Roman" w:hAnsi="Times New Roman" w:hint="eastAsia"/>
          <w:szCs w:val="24"/>
        </w:rPr>
        <w:t>再數</w:t>
      </w:r>
      <w:r>
        <w:rPr>
          <w:rFonts w:ascii="Times New Roman" w:hAnsi="Times New Roman" w:hint="eastAsia"/>
          <w:szCs w:val="24"/>
        </w:rPr>
        <w:t>ㄕㄨˇ</w:t>
      </w:r>
      <w:r w:rsidR="00730957">
        <w:rPr>
          <w:rFonts w:ascii="Times New Roman" w:hAnsi="Times New Roman" w:hint="eastAsia"/>
          <w:szCs w:val="24"/>
        </w:rPr>
        <w:t>(</w:t>
      </w:r>
      <w:r w:rsidR="00730957">
        <w:rPr>
          <w:rFonts w:ascii="Times New Roman" w:hAnsi="Times New Roman" w:hint="eastAsia"/>
          <w:szCs w:val="24"/>
        </w:rPr>
        <w:t>拿</w:t>
      </w:r>
      <w:r w:rsidR="00730957">
        <w:rPr>
          <w:rFonts w:ascii="Times New Roman" w:hAnsi="Times New Roman" w:hint="eastAsia"/>
          <w:szCs w:val="24"/>
        </w:rPr>
        <w:t>)</w:t>
      </w:r>
      <w:r>
        <w:rPr>
          <w:rFonts w:ascii="Times New Roman" w:hAnsi="Times New Roman" w:hint="eastAsia"/>
          <w:szCs w:val="24"/>
        </w:rPr>
        <w:t>，分數有變小的感覺，因此，沒有真的變小的分數就稱為假分數。</w:t>
      </w:r>
    </w:p>
    <w:p w:rsidR="00E609D1" w:rsidRPr="00E609D1" w:rsidRDefault="00E609D1" w:rsidP="004256D3">
      <w:pPr>
        <w:spacing w:before="120"/>
        <w:ind w:left="194" w:hangingChars="81" w:hanging="194"/>
        <w:rPr>
          <w:rFonts w:ascii="Times New Roman" w:hAnsi="Times New Roman"/>
          <w:szCs w:val="24"/>
        </w:rPr>
      </w:pPr>
      <w:r>
        <w:rPr>
          <w:rFonts w:ascii="Times New Roman" w:hAnsi="Times New Roman" w:hint="eastAsia"/>
          <w:szCs w:val="24"/>
        </w:rPr>
        <w:t>2.</w:t>
      </w:r>
      <w:r w:rsidR="00624BF5">
        <w:rPr>
          <w:rFonts w:ascii="Times New Roman" w:hAnsi="Times New Roman" w:hint="eastAsia"/>
          <w:szCs w:val="24"/>
        </w:rPr>
        <w:t>等值分數的需求來自於想要將兩個不一樣大塊的東西變成可以合併起來一起說，這需求</w:t>
      </w:r>
      <w:r w:rsidR="003E6DE6">
        <w:rPr>
          <w:rFonts w:ascii="Times New Roman" w:hAnsi="Times New Roman" w:hint="eastAsia"/>
          <w:szCs w:val="24"/>
        </w:rPr>
        <w:t>將</w:t>
      </w:r>
      <w:r w:rsidR="00624BF5">
        <w:rPr>
          <w:rFonts w:ascii="Times New Roman" w:hAnsi="Times New Roman" w:hint="eastAsia"/>
          <w:szCs w:val="24"/>
        </w:rPr>
        <w:t>自然引出因數倍數和質數的需求。</w:t>
      </w:r>
    </w:p>
    <w:p w:rsidR="00F13E48" w:rsidRDefault="004256D3" w:rsidP="004256D3">
      <w:pPr>
        <w:spacing w:beforeLines="50" w:before="180"/>
        <w:ind w:left="142" w:hangingChars="59" w:hanging="142"/>
        <w:rPr>
          <w:rFonts w:ascii="Times New Roman" w:hAnsi="Times New Roman"/>
          <w:szCs w:val="24"/>
        </w:rPr>
      </w:pPr>
      <w:r>
        <w:rPr>
          <w:rFonts w:ascii="Times New Roman" w:hAnsi="Times New Roman"/>
          <w:noProof/>
          <w:szCs w:val="24"/>
        </w:rPr>
        <w:pict>
          <v:group id="Group 180" o:spid="_x0000_s1437" style="position:absolute;left:0;text-align:left;margin-left:187.5pt;margin-top:43.5pt;width:241.6pt;height:68.85pt;z-index:251704832" coordorigin="901,8444" coordsize="4832,1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">
            <v:shape id="Freeform 128" o:spid="_x0000_s1438" style="position:absolute;left:1370;top:8569;width:1560;height:350;visibility:visible;mso-wrap-style:square;v-text-anchor:top" coordsize="156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POMYA&#10;AADcAAAADwAAAGRycy9kb3ducmV2LnhtbESPQWsCMRSE74X+h/CE3mrWCiqrUcRSkKJgVRBvj83b&#10;zermZdlEXfvrTUHocZiZb5jJrLWVuFLjS8cKet0EBHHmdMmFgv3u630EwgdkjZVjUnAnD7Pp68sE&#10;U+1u/EPXbShEhLBPUYEJoU6l9Jkhi77rauLo5a6xGKJsCqkbvEW4reRHkgykxZLjgsGaFoay8/Zi&#10;Faw3m9/56TP/rlaH43qYX+7nhSmVeuu08zGIQG34Dz/bS62gPxrC35l4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CPOMYAAADcAAAADwAAAAAAAAAAAAAAAACYAgAAZHJz&#10;L2Rvd25yZXYueG1sUEsFBgAAAAAEAAQA9QAAAIsDAAAAAA==&#10;" path="m,l,350r1560,e" filled="f">
              <v:path arrowok="t" o:connecttype="custom" o:connectlocs="0,0;0,350;1560,350" o:connectangles="0,0,0"/>
            </v:shape>
            <v:shape id="Text Box 129" o:spid="_x0000_s1439" type="#_x0000_t202" style="position:absolute;left:1370;top:8444;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style="mso-next-textbox:#Text Box 129">
                <w:txbxContent>
                  <w:p w:rsidR="003223FE" w:rsidRPr="008A7F24" w:rsidRDefault="003223FE" w:rsidP="003223FE">
                    <w:pPr>
                      <w:rPr>
                        <w:rFonts w:ascii="Times New Roman" w:hAnsi="Times New Roman"/>
                      </w:rPr>
                    </w:pPr>
                    <w:r w:rsidRPr="008A7F24">
                      <w:rPr>
                        <w:rFonts w:ascii="Times New Roman" w:hAnsi="Times New Roman" w:hint="eastAsia"/>
                      </w:rPr>
                      <w:t>24</w:t>
                    </w:r>
                  </w:p>
                </w:txbxContent>
              </v:textbox>
            </v:shape>
            <v:shape id="Text Box 130" o:spid="_x0000_s1440" type="#_x0000_t202" style="position:absolute;left:1828;top:8444;width:407;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style="mso-next-textbox:#Text Box 130">
                <w:txbxContent>
                  <w:p w:rsidR="003223FE" w:rsidRPr="008A7F24" w:rsidRDefault="003223FE" w:rsidP="003223FE">
                    <w:pPr>
                      <w:rPr>
                        <w:rFonts w:ascii="Times New Roman" w:hAnsi="Times New Roman"/>
                      </w:rPr>
                    </w:pPr>
                    <w:r w:rsidRPr="008A7F24">
                      <w:rPr>
                        <w:rFonts w:ascii="Times New Roman" w:hAnsi="Times New Roman" w:hint="eastAsia"/>
                      </w:rPr>
                      <w:t>×</w:t>
                    </w:r>
                  </w:p>
                </w:txbxContent>
              </v:textbox>
            </v:shape>
            <v:shape id="Text Box 131" o:spid="_x0000_s1441" type="#_x0000_t202" style="position:absolute;left:2209;top:8458;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style="mso-next-textbox:#Text Box 131">
                <w:txbxContent>
                  <w:p w:rsidR="003223FE" w:rsidRPr="008A7F24" w:rsidRDefault="003223FE" w:rsidP="003223FE">
                    <w:pPr>
                      <w:rPr>
                        <w:rFonts w:ascii="Times New Roman" w:hAnsi="Times New Roman"/>
                      </w:rPr>
                    </w:pPr>
                    <w:r w:rsidRPr="008A7F24">
                      <w:rPr>
                        <w:rFonts w:ascii="Times New Roman" w:hAnsi="Times New Roman" w:hint="eastAsia"/>
                      </w:rPr>
                      <w:t>30</w:t>
                    </w:r>
                  </w:p>
                </w:txbxContent>
              </v:textbox>
            </v:shape>
            <v:shape id="Text Box 132" o:spid="_x0000_s1442" type="#_x0000_t202" style="position:absolute;left:901;top:8458;width:398;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style="mso-next-textbox:#Text Box 132">
                <w:txbxContent>
                  <w:p w:rsidR="003223FE" w:rsidRPr="008A7F24" w:rsidRDefault="003223FE" w:rsidP="003223FE">
                    <w:pPr>
                      <w:rPr>
                        <w:rFonts w:ascii="Times New Roman" w:hAnsi="Times New Roman"/>
                      </w:rPr>
                    </w:pPr>
                    <w:r w:rsidRPr="008A7F24">
                      <w:rPr>
                        <w:rFonts w:ascii="Times New Roman" w:hAnsi="Times New Roman" w:hint="eastAsia"/>
                      </w:rPr>
                      <w:t>2</w:t>
                    </w:r>
                  </w:p>
                </w:txbxContent>
              </v:textbox>
            </v:shape>
            <v:shape id="Freeform 133" o:spid="_x0000_s1443" style="position:absolute;left:1437;top:8965;width:1560;height:350;visibility:visible;mso-wrap-style:square;v-text-anchor:top" coordsize="156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6fccA&#10;AADcAAAADwAAAGRycy9kb3ducmV2LnhtbESPQWsCMRSE70L/Q3iF3mq2ClVXo4hFKKWCVUG8PTZv&#10;N6ubl2UTde2vN4WCx2FmvmEms9ZW4kKNLx0reOsmIIgzp0suFOy2y9chCB+QNVaOScGNPMymT50J&#10;ptpd+Ycum1CICGGfogITQp1K6TNDFn3X1cTRy11jMUTZFFI3eI1wW8lekrxLiyXHBYM1LQxlp83Z&#10;Klit17/z40f+VX3vD6tBfr6dFqZU6uW5nY9BBGrDI/zf/tQK+qMe/J2JR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un3HAAAA3AAAAA8AAAAAAAAAAAAAAAAAmAIAAGRy&#10;cy9kb3ducmV2LnhtbFBLBQYAAAAABAAEAPUAAACMAwAAAAA=&#10;" path="m,l,350r1560,e" filled="f">
              <v:path arrowok="t" o:connecttype="custom" o:connectlocs="0,0;0,350;1560,350" o:connectangles="0,0,0"/>
            </v:shape>
            <v:shape id="_x0000_s1444" type="#_x0000_t202" style="position:absolute;left:1437;top:8853;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style="mso-next-textbox:#_x0000_s1444">
                <w:txbxContent>
                  <w:p w:rsidR="003223FE" w:rsidRPr="008A7F24" w:rsidRDefault="003223FE" w:rsidP="003223FE">
                    <w:pPr>
                      <w:rPr>
                        <w:rFonts w:ascii="Times New Roman" w:hAnsi="Times New Roman"/>
                      </w:rPr>
                    </w:pPr>
                    <w:r w:rsidRPr="008A7F24">
                      <w:rPr>
                        <w:rFonts w:ascii="Times New Roman" w:hAnsi="Times New Roman" w:hint="eastAsia"/>
                      </w:rPr>
                      <w:t>12</w:t>
                    </w:r>
                  </w:p>
                </w:txbxContent>
              </v:textbox>
            </v:shape>
            <v:shape id="Text Box 135" o:spid="_x0000_s1445" type="#_x0000_t202" style="position:absolute;left:1895;top:8853;width:407;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style="mso-next-textbox:#Text Box 135">
                <w:txbxContent>
                  <w:p w:rsidR="003223FE" w:rsidRPr="008A7F24" w:rsidRDefault="003223FE" w:rsidP="003223FE">
                    <w:pPr>
                      <w:rPr>
                        <w:rFonts w:ascii="Times New Roman" w:hAnsi="Times New Roman"/>
                      </w:rPr>
                    </w:pPr>
                    <w:r w:rsidRPr="008A7F24">
                      <w:rPr>
                        <w:rFonts w:ascii="Times New Roman" w:hAnsi="Times New Roman" w:hint="eastAsia"/>
                      </w:rPr>
                      <w:t>×</w:t>
                    </w:r>
                  </w:p>
                </w:txbxContent>
              </v:textbox>
            </v:shape>
            <v:shape id="_x0000_s1446" type="#_x0000_t202" style="position:absolute;left:2276;top:8867;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style="mso-next-textbox:#_x0000_s1446">
                <w:txbxContent>
                  <w:p w:rsidR="003223FE" w:rsidRPr="008A7F24" w:rsidRDefault="003223FE" w:rsidP="003223FE">
                    <w:pPr>
                      <w:rPr>
                        <w:rFonts w:ascii="Times New Roman" w:hAnsi="Times New Roman"/>
                      </w:rPr>
                    </w:pPr>
                    <w:r w:rsidRPr="008A7F24">
                      <w:rPr>
                        <w:rFonts w:ascii="Times New Roman" w:hAnsi="Times New Roman" w:hint="eastAsia"/>
                      </w:rPr>
                      <w:t>15</w:t>
                    </w:r>
                  </w:p>
                </w:txbxContent>
              </v:textbox>
            </v:shape>
            <v:shape id="Text Box 137" o:spid="_x0000_s1447" type="#_x0000_t202" style="position:absolute;left:1063;top:8866;width:398;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style="mso-next-textbox:#Text Box 137">
                <w:txbxContent>
                  <w:p w:rsidR="003223FE" w:rsidRPr="008A7F24" w:rsidRDefault="003223FE" w:rsidP="003223FE">
                    <w:pPr>
                      <w:rPr>
                        <w:rFonts w:ascii="Times New Roman" w:hAnsi="Times New Roman"/>
                      </w:rPr>
                    </w:pPr>
                    <w:r w:rsidRPr="008A7F24">
                      <w:rPr>
                        <w:rFonts w:ascii="Times New Roman" w:hAnsi="Times New Roman" w:hint="eastAsia"/>
                      </w:rPr>
                      <w:t>3</w:t>
                    </w:r>
                  </w:p>
                </w:txbxContent>
              </v:textbox>
            </v:shape>
            <v:shape id="Text Box 142" o:spid="_x0000_s1448" type="#_x0000_t202" style="position:absolute;left:1500;top:9263;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style="mso-next-textbox:#Text Box 142">
                <w:txbxContent>
                  <w:p w:rsidR="003223FE" w:rsidRPr="008A7F24" w:rsidRDefault="003223FE" w:rsidP="003223FE">
                    <w:pPr>
                      <w:rPr>
                        <w:rFonts w:ascii="Times New Roman" w:hAnsi="Times New Roman"/>
                      </w:rPr>
                    </w:pPr>
                    <w:r w:rsidRPr="008A7F24">
                      <w:rPr>
                        <w:rFonts w:ascii="Times New Roman" w:hAnsi="Times New Roman" w:hint="eastAsia"/>
                      </w:rPr>
                      <w:t>4</w:t>
                    </w:r>
                  </w:p>
                </w:txbxContent>
              </v:textbox>
            </v:shape>
            <v:shape id="Text Box 143" o:spid="_x0000_s1449" type="#_x0000_t202" style="position:absolute;left:1958;top:9263;width:407;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gMAA&#10;AADcAAAADwAAAGRycy9kb3ducmV2LnhtbERPy4rCMBTdC/5DuII7TdRRxmoUUQRXIz5mYHaX5toW&#10;m5vSRNv5+8lCcHk47+W6taV4Uu0LxxpGQwWCOHWm4EzD9bIffILwAdlg6Zg0/JGH9arbWWJiXMMn&#10;ep5DJmII+wQ15CFUiZQ+zcmiH7qKOHI3V1sMEdaZNDU2MdyWcqzUTFosODbkWNE2p/R+flgN31+3&#10;358Pdcx2dlo1rlWS7Vx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ogMAAAADcAAAADwAAAAAAAAAAAAAAAACYAgAAZHJzL2Rvd25y&#10;ZXYueG1sUEsFBgAAAAAEAAQA9QAAAIUDAAAAAA==&#10;" filled="f" stroked="f">
              <v:textbox style="mso-next-textbox:#Text Box 143">
                <w:txbxContent>
                  <w:p w:rsidR="003223FE" w:rsidRPr="008A7F24" w:rsidRDefault="003223FE" w:rsidP="003223FE">
                    <w:pPr>
                      <w:rPr>
                        <w:rFonts w:ascii="Times New Roman" w:hAnsi="Times New Roman"/>
                      </w:rPr>
                    </w:pPr>
                    <w:r w:rsidRPr="008A7F24">
                      <w:rPr>
                        <w:rFonts w:ascii="Times New Roman" w:hAnsi="Times New Roman" w:hint="eastAsia"/>
                      </w:rPr>
                      <w:t>×</w:t>
                    </w:r>
                  </w:p>
                </w:txbxContent>
              </v:textbox>
            </v:shape>
            <v:shape id="Text Box 144" o:spid="_x0000_s1450" type="#_x0000_t202" style="position:absolute;left:2339;top:9277;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style="mso-next-textbox:#Text Box 144">
                <w:txbxContent>
                  <w:p w:rsidR="003223FE" w:rsidRPr="008A7F24" w:rsidRDefault="003223FE" w:rsidP="003223FE">
                    <w:pPr>
                      <w:rPr>
                        <w:rFonts w:ascii="Times New Roman" w:hAnsi="Times New Roman"/>
                      </w:rPr>
                    </w:pPr>
                    <w:r w:rsidRPr="008A7F24">
                      <w:rPr>
                        <w:rFonts w:ascii="Times New Roman" w:hAnsi="Times New Roman" w:hint="eastAsia"/>
                      </w:rPr>
                      <w:t>5</w:t>
                    </w:r>
                  </w:p>
                </w:txbxContent>
              </v:textbox>
            </v:shape>
            <v:shape id="_x0000_s1451" type="#_x0000_t202" style="position:absolute;left:1054;top:8632;width:407;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style="mso-next-textbox:#_x0000_s1451">
                <w:txbxContent>
                  <w:p w:rsidR="003223FE" w:rsidRPr="008A7F24" w:rsidRDefault="003223FE" w:rsidP="003223FE">
                    <w:pPr>
                      <w:rPr>
                        <w:rFonts w:ascii="Times New Roman" w:hAnsi="Times New Roman"/>
                      </w:rPr>
                    </w:pPr>
                    <w:r w:rsidRPr="008A7F24">
                      <w:rPr>
                        <w:rFonts w:ascii="Times New Roman" w:hAnsi="Times New Roman" w:hint="eastAsia"/>
                      </w:rPr>
                      <w:t>×</w:t>
                    </w:r>
                  </w:p>
                </w:txbxContent>
              </v:textbox>
            </v:shape>
            <v:shape id="_x0000_s1452" type="#_x0000_t202" style="position:absolute;left:1146;top:9133;width:407;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style="mso-next-textbox:#_x0000_s1452">
                <w:txbxContent>
                  <w:p w:rsidR="003223FE" w:rsidRPr="008A7F24" w:rsidRDefault="003223FE" w:rsidP="003223FE">
                    <w:pPr>
                      <w:rPr>
                        <w:rFonts w:ascii="Times New Roman" w:hAnsi="Times New Roman"/>
                      </w:rPr>
                    </w:pPr>
                    <w:r w:rsidRPr="008A7F24">
                      <w:rPr>
                        <w:rFonts w:ascii="Times New Roman" w:hAnsi="Times New Roman" w:hint="eastAsia"/>
                      </w:rPr>
                      <w:t>×</w:t>
                    </w:r>
                  </w:p>
                </w:txbxContent>
              </v:textbox>
            </v:shape>
            <v:shape id="Text Box 147" o:spid="_x0000_s1453" type="#_x0000_t202" style="position:absolute;left:3104;top:8724;width:501;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style="mso-next-textbox:#Text Box 147">
                <w:txbxContent>
                  <w:p w:rsidR="003223FE" w:rsidRPr="008A7F24" w:rsidRDefault="003223FE" w:rsidP="003223FE">
                    <w:pPr>
                      <w:rPr>
                        <w:rFonts w:ascii="Times New Roman" w:hAnsi="Times New Roman"/>
                      </w:rPr>
                    </w:pPr>
                    <w:r w:rsidRPr="008A7F24">
                      <w:rPr>
                        <w:rFonts w:ascii="Times New Roman" w:hAnsi="Times New Roman" w:hint="eastAsia"/>
                      </w:rPr>
                      <w:sym w:font="Wingdings" w:char="F0F0"/>
                    </w:r>
                  </w:p>
                </w:txbxContent>
              </v:textbox>
            </v:shape>
            <v:group id="Group 178" o:spid="_x0000_s1454" style="position:absolute;left:3637;top:8449;width:2096;height:1372" coordorigin="3637,8449" coordsize="2096,1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Freeform 148" o:spid="_x0000_s1455" style="position:absolute;left:4106;top:8574;width:1560;height:350;visibility:visible;mso-wrap-style:square;v-text-anchor:top" coordsize="156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vfcMYA&#10;AADcAAAADwAAAGRycy9kb3ducmV2LnhtbESP3WoCMRSE7wt9h3AE72rWIrasRhFLQUoF/0C8O2zO&#10;blY3J8sm6urTG6HQy2FmvmHG09ZW4kKNLx0r6PcSEMSZ0yUXCnbb77dPED4ga6wck4IbeZhOXl/G&#10;mGp35TVdNqEQEcI+RQUmhDqV0meGLPqeq4mjl7vGYoiyKaRu8BrhtpLvSTKUFkuOCwZrmhvKTpuz&#10;VbBcre6z41f+U/3uD8uP/Hw7zU2pVLfTzkYgArXhP/zXXmgFg2QAzzPxCM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vfcMYAAADcAAAADwAAAAAAAAAAAAAAAACYAgAAZHJz&#10;L2Rvd25yZXYueG1sUEsFBgAAAAAEAAQA9QAAAIsDAAAAAA==&#10;" path="m,l,350r1560,e" filled="f">
                <v:path arrowok="t" o:connecttype="custom" o:connectlocs="0,0;0,350;1560,350" o:connectangles="0,0,0"/>
              </v:shape>
              <v:shape id="Text Box 149" o:spid="_x0000_s1456" type="#_x0000_t202" style="position:absolute;left:4106;top:8449;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style="mso-next-textbox:#Text Box 149">
                  <w:txbxContent>
                    <w:p w:rsidR="003223FE" w:rsidRPr="008A7F24" w:rsidRDefault="003223FE" w:rsidP="003223FE">
                      <w:pPr>
                        <w:rPr>
                          <w:rFonts w:ascii="Times New Roman" w:hAnsi="Times New Roman"/>
                        </w:rPr>
                      </w:pPr>
                      <w:r w:rsidRPr="008A7F24">
                        <w:rPr>
                          <w:rFonts w:ascii="Times New Roman" w:hAnsi="Times New Roman" w:hint="eastAsia"/>
                        </w:rPr>
                        <w:t>24</w:t>
                      </w:r>
                    </w:p>
                  </w:txbxContent>
                </v:textbox>
              </v:shape>
              <v:shape id="Text Box 151" o:spid="_x0000_s1457" type="#_x0000_t202" style="position:absolute;left:4945;top:8463;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style="mso-next-textbox:#Text Box 151">
                  <w:txbxContent>
                    <w:p w:rsidR="003223FE" w:rsidRPr="008A7F24" w:rsidRDefault="003223FE" w:rsidP="003223FE">
                      <w:pPr>
                        <w:rPr>
                          <w:rFonts w:ascii="Times New Roman" w:hAnsi="Times New Roman"/>
                        </w:rPr>
                      </w:pPr>
                      <w:r w:rsidRPr="008A7F24">
                        <w:rPr>
                          <w:rFonts w:ascii="Times New Roman" w:hAnsi="Times New Roman" w:hint="eastAsia"/>
                        </w:rPr>
                        <w:t>30</w:t>
                      </w:r>
                    </w:p>
                  </w:txbxContent>
                </v:textbox>
              </v:shape>
              <v:shape id="Text Box 152" o:spid="_x0000_s1458" type="#_x0000_t202" style="position:absolute;left:3637;top:8463;width:398;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style="mso-next-textbox:#Text Box 152">
                  <w:txbxContent>
                    <w:p w:rsidR="003223FE" w:rsidRPr="008A7F24" w:rsidRDefault="003223FE" w:rsidP="003223FE">
                      <w:pPr>
                        <w:rPr>
                          <w:rFonts w:ascii="Times New Roman" w:hAnsi="Times New Roman"/>
                        </w:rPr>
                      </w:pPr>
                      <w:r w:rsidRPr="008A7F24">
                        <w:rPr>
                          <w:rFonts w:ascii="Times New Roman" w:hAnsi="Times New Roman" w:hint="eastAsia"/>
                        </w:rPr>
                        <w:t>2</w:t>
                      </w:r>
                    </w:p>
                  </w:txbxContent>
                </v:textbox>
              </v:shape>
              <v:shape id="Freeform 153" o:spid="_x0000_s1459" style="position:absolute;left:4173;top:8970;width:1560;height:350;visibility:visible;mso-wrap-style:square;v-text-anchor:top" coordsize="156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VdcMA&#10;AADcAAAADwAAAGRycy9kb3ducmV2LnhtbERPXWvCMBR9F/wP4Qq+abohbnRGEYcgoqDdYOzt0tw2&#10;nc1NaaJWf/3yIPh4ON+zRWdrcaHWV44VvIwTEMS50xWXCr6/1qN3ED4ga6wdk4IbeVjM+70Zptpd&#10;+UiXLJQihrBPUYEJoUml9Lkhi37sGuLIFa61GCJsS6lbvMZwW8vXJJlKixXHBoMNrQzlp+xsFewP&#10;h/vy77PY1ruf3/1bcb6dVqZSajjolh8gAnXhKX64N1rBJIlr45l4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bVdcMAAADcAAAADwAAAAAAAAAAAAAAAACYAgAAZHJzL2Rv&#10;d25yZXYueG1sUEsFBgAAAAAEAAQA9QAAAIgDAAAAAA==&#10;" path="m,l,350r1560,e" filled="f">
                <v:path arrowok="t" o:connecttype="custom" o:connectlocs="0,0;0,350;1560,350" o:connectangles="0,0,0"/>
              </v:shape>
              <v:shape id="Text Box 154" o:spid="_x0000_s1460" type="#_x0000_t202" style="position:absolute;left:4173;top:8858;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style="mso-next-textbox:#Text Box 154">
                  <w:txbxContent>
                    <w:p w:rsidR="003223FE" w:rsidRPr="008A7F24" w:rsidRDefault="003223FE" w:rsidP="003223FE">
                      <w:pPr>
                        <w:rPr>
                          <w:rFonts w:ascii="Times New Roman" w:hAnsi="Times New Roman"/>
                        </w:rPr>
                      </w:pPr>
                      <w:r w:rsidRPr="008A7F24">
                        <w:rPr>
                          <w:rFonts w:ascii="Times New Roman" w:hAnsi="Times New Roman" w:hint="eastAsia"/>
                        </w:rPr>
                        <w:t>12</w:t>
                      </w:r>
                    </w:p>
                  </w:txbxContent>
                </v:textbox>
              </v:shape>
              <v:shape id="Text Box 156" o:spid="_x0000_s1461" type="#_x0000_t202" style="position:absolute;left:5011;top:8858;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style="mso-next-textbox:#Text Box 156">
                  <w:txbxContent>
                    <w:p w:rsidR="003223FE" w:rsidRPr="008A7F24" w:rsidRDefault="003223FE" w:rsidP="003223FE">
                      <w:pPr>
                        <w:rPr>
                          <w:rFonts w:ascii="Times New Roman" w:hAnsi="Times New Roman"/>
                        </w:rPr>
                      </w:pPr>
                      <w:r w:rsidRPr="008A7F24">
                        <w:rPr>
                          <w:rFonts w:ascii="Times New Roman" w:hAnsi="Times New Roman" w:hint="eastAsia"/>
                        </w:rPr>
                        <w:t>15</w:t>
                      </w:r>
                    </w:p>
                  </w:txbxContent>
                </v:textbox>
              </v:shape>
              <v:shape id="_x0000_s1462" type="#_x0000_t202" style="position:absolute;left:3775;top:8873;width:398;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style="mso-next-textbox:#_x0000_s1462">
                  <w:txbxContent>
                    <w:p w:rsidR="003223FE" w:rsidRPr="008A7F24" w:rsidRDefault="003223FE" w:rsidP="003223FE">
                      <w:pPr>
                        <w:rPr>
                          <w:rFonts w:ascii="Times New Roman" w:hAnsi="Times New Roman"/>
                        </w:rPr>
                      </w:pPr>
                      <w:r w:rsidRPr="008A7F24">
                        <w:rPr>
                          <w:rFonts w:ascii="Times New Roman" w:hAnsi="Times New Roman" w:hint="eastAsia"/>
                        </w:rPr>
                        <w:t>3</w:t>
                      </w:r>
                    </w:p>
                  </w:txbxContent>
                </v:textbox>
              </v:shape>
              <v:shape id="Text Box 158" o:spid="_x0000_s1463" type="#_x0000_t202" style="position:absolute;left:4236;top:9268;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style="mso-next-textbox:#Text Box 158">
                  <w:txbxContent>
                    <w:p w:rsidR="003223FE" w:rsidRPr="008A7F24" w:rsidRDefault="003223FE" w:rsidP="003223FE">
                      <w:pPr>
                        <w:rPr>
                          <w:rFonts w:ascii="Times New Roman" w:hAnsi="Times New Roman"/>
                        </w:rPr>
                      </w:pPr>
                      <w:r w:rsidRPr="008A7F24">
                        <w:rPr>
                          <w:rFonts w:ascii="Times New Roman" w:hAnsi="Times New Roman" w:hint="eastAsia"/>
                        </w:rPr>
                        <w:t>4</w:t>
                      </w:r>
                    </w:p>
                  </w:txbxContent>
                </v:textbox>
              </v:shape>
              <v:shape id="Text Box 160" o:spid="_x0000_s1464" type="#_x0000_t202" style="position:absolute;left:5075;top:9282;width:58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style="mso-next-textbox:#Text Box 160">
                  <w:txbxContent>
                    <w:p w:rsidR="003223FE" w:rsidRPr="008A7F24" w:rsidRDefault="003223FE" w:rsidP="003223FE">
                      <w:pPr>
                        <w:rPr>
                          <w:rFonts w:ascii="Times New Roman" w:hAnsi="Times New Roman"/>
                        </w:rPr>
                      </w:pPr>
                      <w:r w:rsidRPr="008A7F24">
                        <w:rPr>
                          <w:rFonts w:ascii="Times New Roman" w:hAnsi="Times New Roman" w:hint="eastAsia"/>
                        </w:rPr>
                        <w:t>5</w:t>
                      </w:r>
                    </w:p>
                  </w:txbxContent>
                </v:textbox>
              </v:shape>
            </v:group>
          </v:group>
        </w:pict>
      </w:r>
      <w:r w:rsidR="00624BF5">
        <w:rPr>
          <w:rFonts w:ascii="Times New Roman" w:hAnsi="Times New Roman" w:hint="eastAsia"/>
          <w:szCs w:val="24"/>
        </w:rPr>
        <w:t>3.</w:t>
      </w:r>
      <w:r w:rsidR="00624BF5">
        <w:rPr>
          <w:rFonts w:ascii="Times New Roman" w:hAnsi="Times New Roman" w:hint="eastAsia"/>
          <w:szCs w:val="24"/>
        </w:rPr>
        <w:t>質數的本質在於透過分解達到簡化的目的，</w:t>
      </w:r>
      <w:r w:rsidR="00624BF5">
        <w:rPr>
          <w:rFonts w:ascii="Times New Roman" w:hAnsi="Times New Roman" w:hint="eastAsia"/>
          <w:szCs w:val="24"/>
        </w:rPr>
        <w:t>1</w:t>
      </w:r>
      <w:r w:rsidR="00624BF5">
        <w:rPr>
          <w:rFonts w:ascii="Times New Roman" w:hAnsi="Times New Roman" w:hint="eastAsia"/>
          <w:szCs w:val="24"/>
        </w:rPr>
        <w:t>就是本身已經是最簡，因此不需要列入考慮。</w:t>
      </w:r>
    </w:p>
    <w:p w:rsidR="003223FE" w:rsidRDefault="00624BF5" w:rsidP="004256D3">
      <w:pPr>
        <w:spacing w:beforeLines="50" w:before="180"/>
        <w:rPr>
          <w:rFonts w:ascii="Times New Roman" w:hAnsi="Times New Roman"/>
          <w:szCs w:val="24"/>
        </w:rPr>
      </w:pPr>
      <w:r>
        <w:rPr>
          <w:rFonts w:ascii="Times New Roman" w:hAnsi="Times New Roman" w:hint="eastAsia"/>
          <w:szCs w:val="24"/>
        </w:rPr>
        <w:t>4.</w:t>
      </w:r>
      <w:r>
        <w:rPr>
          <w:rFonts w:ascii="Times New Roman" w:hAnsi="Times New Roman" w:hint="eastAsia"/>
          <w:szCs w:val="24"/>
        </w:rPr>
        <w:t>短除法的本質</w:t>
      </w:r>
      <w:r w:rsidR="00BA2E78">
        <w:rPr>
          <w:rFonts w:ascii="Times New Roman" w:hAnsi="Times New Roman" w:hint="eastAsia"/>
          <w:szCs w:val="24"/>
        </w:rPr>
        <w:t>在</w:t>
      </w:r>
      <w:r>
        <w:rPr>
          <w:rFonts w:ascii="Times New Roman" w:hAnsi="Times New Roman" w:hint="eastAsia"/>
          <w:szCs w:val="24"/>
        </w:rPr>
        <w:t>透過提出公因數的</w:t>
      </w:r>
    </w:p>
    <w:p w:rsidR="00624BF5" w:rsidRPr="00E609D1" w:rsidRDefault="004256D3" w:rsidP="003223FE">
      <w:pPr>
        <w:ind w:leftChars="81" w:left="194"/>
        <w:rPr>
          <w:rFonts w:ascii="Times New Roman" w:hAnsi="Times New Roman"/>
          <w:szCs w:val="24"/>
        </w:rPr>
      </w:pPr>
      <w:r>
        <w:rPr>
          <w:rFonts w:ascii="Times New Roman" w:hAnsi="Times New Roman" w:hint="eastAsia"/>
          <w:szCs w:val="24"/>
        </w:rPr>
        <w:t>過程，</w:t>
      </w:r>
      <w:r w:rsidR="00624BF5">
        <w:rPr>
          <w:rFonts w:ascii="Times New Roman" w:hAnsi="Times New Roman" w:hint="eastAsia"/>
          <w:szCs w:val="24"/>
        </w:rPr>
        <w:t>不斷地</w:t>
      </w:r>
      <w:r w:rsidR="00BA2E78">
        <w:rPr>
          <w:rFonts w:ascii="Times New Roman" w:hAnsi="Times New Roman" w:hint="eastAsia"/>
          <w:szCs w:val="24"/>
        </w:rPr>
        <w:t>化簡</w:t>
      </w:r>
      <w:r w:rsidR="00624BF5">
        <w:rPr>
          <w:rFonts w:ascii="Times New Roman" w:hAnsi="Times New Roman" w:hint="eastAsia"/>
          <w:szCs w:val="24"/>
        </w:rPr>
        <w:t>公倍數。</w:t>
      </w:r>
    </w:p>
    <w:p w:rsidR="00F13E48" w:rsidRPr="00E609D1" w:rsidRDefault="00F13E48">
      <w:pPr>
        <w:rPr>
          <w:rFonts w:ascii="Times New Roman" w:hAnsi="Times New Roman"/>
          <w:szCs w:val="24"/>
        </w:rPr>
      </w:pPr>
    </w:p>
    <w:p w:rsidR="00C02225" w:rsidRPr="00E609D1" w:rsidRDefault="00181B4A">
      <w:pPr>
        <w:rPr>
          <w:rFonts w:ascii="Times New Roman" w:hAnsi="Times New Roman"/>
          <w:szCs w:val="24"/>
        </w:rPr>
      </w:pPr>
      <w:r w:rsidRPr="00E609D1">
        <w:rPr>
          <w:rFonts w:ascii="Times New Roman" w:hAnsi="Times New Roman" w:hint="eastAsia"/>
          <w:szCs w:val="24"/>
        </w:rPr>
        <w:t>四</w:t>
      </w:r>
      <w:r w:rsidR="00C02225" w:rsidRPr="00E609D1">
        <w:rPr>
          <w:rFonts w:ascii="Times New Roman" w:hAnsi="Times New Roman" w:hint="eastAsia"/>
          <w:szCs w:val="24"/>
        </w:rPr>
        <w:t>、概念發展脈絡</w:t>
      </w:r>
    </w:p>
    <w:p w:rsidR="005F16C6" w:rsidRDefault="00DB5A5F" w:rsidP="005F16C6">
      <w:pPr>
        <w:rPr>
          <w:rFonts w:ascii="Times New Roman" w:hAnsi="Times New Roman"/>
          <w:kern w:val="0"/>
          <w:szCs w:val="24"/>
        </w:rPr>
      </w:pPr>
      <w:r>
        <w:rPr>
          <w:rFonts w:ascii="Times New Roman" w:hAnsi="Times New Roman" w:hint="eastAsia"/>
          <w:kern w:val="0"/>
          <w:szCs w:val="24"/>
        </w:rPr>
        <w:t>1.</w:t>
      </w:r>
      <w:r>
        <w:rPr>
          <w:rFonts w:ascii="Times New Roman" w:hAnsi="Times New Roman" w:hint="eastAsia"/>
          <w:kern w:val="0"/>
          <w:szCs w:val="24"/>
        </w:rPr>
        <w:t>了解分數的意義。</w:t>
      </w:r>
    </w:p>
    <w:p w:rsidR="00DB5A5F" w:rsidRDefault="00DB5A5F" w:rsidP="00DB5A5F">
      <w:r w:rsidRPr="00DB5A5F">
        <w:rPr>
          <w:rFonts w:asciiTheme="minorEastAsia" w:hAnsiTheme="minorEastAsia" w:hint="eastAsia"/>
        </w:rPr>
        <w:t>※</w:t>
      </w:r>
      <w:r w:rsidRPr="00BF5EA5">
        <w:rPr>
          <w:rFonts w:hint="eastAsia"/>
          <w:u w:val="single"/>
        </w:rPr>
        <w:t>平平</w:t>
      </w:r>
      <w:r>
        <w:rPr>
          <w:rFonts w:hint="eastAsia"/>
        </w:rPr>
        <w:t>有滿滿的一杯非常好喝的飲料，想分享半杯給好朋友</w:t>
      </w:r>
      <w:r w:rsidRPr="00BF5EA5">
        <w:rPr>
          <w:rFonts w:hint="eastAsia"/>
          <w:u w:val="single"/>
        </w:rPr>
        <w:t>安安</w:t>
      </w:r>
      <w:r>
        <w:rPr>
          <w:rFonts w:hint="eastAsia"/>
        </w:rPr>
        <w:t>，下面的半杯是</w:t>
      </w:r>
      <w:r w:rsidRPr="00BF5EA5">
        <w:rPr>
          <w:rFonts w:hint="eastAsia"/>
          <w:u w:val="single"/>
        </w:rPr>
        <w:t>平平</w:t>
      </w:r>
      <w:r>
        <w:rPr>
          <w:rFonts w:hint="eastAsia"/>
        </w:rPr>
        <w:t>倒給</w:t>
      </w:r>
      <w:r w:rsidRPr="00BF5EA5">
        <w:rPr>
          <w:rFonts w:hint="eastAsia"/>
          <w:u w:val="single"/>
        </w:rPr>
        <w:t>安安</w:t>
      </w:r>
      <w:r>
        <w:rPr>
          <w:rFonts w:hint="eastAsia"/>
        </w:rPr>
        <w:t>的，</w:t>
      </w:r>
    </w:p>
    <w:p w:rsidR="00DB5A5F" w:rsidRDefault="00DB5A5F" w:rsidP="00DB5A5F">
      <w:r>
        <w:rPr>
          <w:rFonts w:hint="eastAsia"/>
        </w:rPr>
        <w:t>(1)</w:t>
      </w:r>
      <w:r>
        <w:rPr>
          <w:rFonts w:hint="eastAsia"/>
        </w:rPr>
        <w:t>你覺得</w:t>
      </w:r>
      <w:r w:rsidRPr="00BF5EA5">
        <w:rPr>
          <w:rFonts w:hint="eastAsia"/>
          <w:u w:val="single"/>
        </w:rPr>
        <w:t>安安</w:t>
      </w:r>
      <w:r>
        <w:rPr>
          <w:rFonts w:hint="eastAsia"/>
        </w:rPr>
        <w:t>有真的拿到半杯嗎？</w:t>
      </w:r>
      <w:r>
        <w:rPr>
          <w:rFonts w:hint="eastAsia"/>
        </w:rPr>
        <w:sym w:font="Wingdings 2" w:char="F0A3"/>
      </w:r>
      <w:r>
        <w:rPr>
          <w:rFonts w:hint="eastAsia"/>
        </w:rPr>
        <w:t>有</w:t>
      </w:r>
      <w:r>
        <w:rPr>
          <w:rFonts w:hint="eastAsia"/>
        </w:rPr>
        <w:t xml:space="preserve"> </w:t>
      </w:r>
      <w:r>
        <w:rPr>
          <w:rFonts w:hint="eastAsia"/>
        </w:rPr>
        <w:sym w:font="Wingdings 2" w:char="F0A3"/>
      </w:r>
      <w:r>
        <w:rPr>
          <w:rFonts w:hint="eastAsia"/>
        </w:rPr>
        <w:t>沒有</w:t>
      </w:r>
    </w:p>
    <w:p w:rsidR="00DB5A5F" w:rsidRDefault="00E0139D" w:rsidP="00DB5A5F">
      <w:r>
        <w:rPr>
          <w:noProof/>
        </w:rPr>
        <w:pict>
          <v:group id="_x0000_s1100" style="position:absolute;margin-left:43.9pt;margin-top:8.45pt;width:29.6pt;height:33.9pt;z-index:251620864" coordorigin="1729,2100" coordsize="592,678">
            <v:line id="直線接點 25" o:spid="_x0000_s1101" style="position:absolute;visibility:visible" from="1733,2106" to="2321,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" filled="t" fillcolor="#c0504d [3205]" strokecolor="#c0504d [3205]" strokeweight=".5pt">
              <v:stroke joinstyle="miter"/>
            </v:line>
            <v:shape id="手繪多邊形 23" o:spid="_x0000_s1102" style="position:absolute;left:1729;top:2100;width:588;height:678;visibility:visible;mso-wrap-style:square;mso-wrap-distance-left:9pt;mso-wrap-distance-top:0;mso-wrap-distance-right:9pt;mso-wrap-distance-bottom:0;mso-position-horizontal-relative:text;mso-position-vertical-relative:text;v-text-anchor:middle" coordsize="373972,283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" path="m4475,c-2239,106075,-8952,212151,44757,253776v53709,41625,227593,38268,281974,-4028c381112,207452,376076,103726,371041,e" fillcolor="#c0504d [3205]" strokecolor="#243f60 [1604]" strokeweight="1pt">
              <v:stroke joinstyle="miter"/>
              <v:path arrowok="t" o:connecttype="custom" o:connectlocs="4468,0;44686,385672;326214,379551;370454,0" o:connectangles="0,0,0,0"/>
            </v:shape>
          </v:group>
        </w:pict>
      </w:r>
      <w:r>
        <w:rPr>
          <w:noProof/>
        </w:rPr>
        <w:pict>
          <v:group id="_x0000_s1108" style="position:absolute;margin-left:155.15pt;margin-top:8.75pt;width:29.4pt;height:34.15pt;z-index:251627008" coordorigin="3954,2106" coordsize="588,683">
            <v:group id="群組 112" o:spid="_x0000_s1109" style="position:absolute;left:3954;top:2455;width:588;height:334" coordsize="373380,212189">
              <v:line id="直線接點 113" o:spid="_x0000_s1110" style="position:absolute;visibility:visible" from="0,2738" to="373380,2738" o:connectortype="straight" strokecolor="#c0504d [3205]" strokeweight=".5pt">
                <v:stroke joinstyle="miter"/>
              </v:line>
              <v:shape id="手繪多邊形 115" o:spid="_x0000_s1111"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112" style="position:absolute;left:3954;top:210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shape id="文字方塊 119" o:spid="_x0000_s1105" type="#_x0000_t202" style="position:absolute;margin-left:101.45pt;margin-top:3.1pt;width:31.65pt;height:23.2pt;z-index:25162393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文字方塊 119">
              <w:txbxContent>
                <w:p w:rsidR="00DB5A5F" w:rsidRDefault="00DB5A5F" w:rsidP="00DB5A5F">
                  <w:r>
                    <w:rPr>
                      <w:rFonts w:hint="eastAsia"/>
                    </w:rPr>
                    <w:t>倒</w:t>
                  </w:r>
                </w:p>
              </w:txbxContent>
            </v:textbox>
          </v:shape>
        </w:pict>
      </w:r>
    </w:p>
    <w:p w:rsidR="00DB5A5F" w:rsidRDefault="00E0139D" w:rsidP="00DB5A5F">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向右箭號 118" o:spid="_x0000_s1104" type="#_x0000_t13" style="position:absolute;margin-left:97.7pt;margin-top:4.1pt;width:35.6pt;height:11.1pt;z-index:2516229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p>
    <w:p w:rsidR="00DB5A5F" w:rsidRDefault="00DB5A5F" w:rsidP="00DB5A5F"/>
    <w:p w:rsidR="00DB5A5F" w:rsidRDefault="00DB5A5F" w:rsidP="00DB5A5F">
      <w:pPr>
        <w:ind w:left="252" w:hangingChars="105" w:hanging="252"/>
      </w:pPr>
      <w:r>
        <w:rPr>
          <w:rFonts w:hint="eastAsia"/>
        </w:rPr>
        <w:t>(2)</w:t>
      </w:r>
      <w:r>
        <w:rPr>
          <w:rFonts w:hint="eastAsia"/>
        </w:rPr>
        <w:t>如果拿兩杯</w:t>
      </w:r>
      <w:r w:rsidRPr="00BF5EA5">
        <w:rPr>
          <w:rFonts w:hint="eastAsia"/>
          <w:u w:val="single"/>
        </w:rPr>
        <w:t>安安</w:t>
      </w:r>
      <w:r>
        <w:rPr>
          <w:rFonts w:hint="eastAsia"/>
        </w:rPr>
        <w:t>拿到的飲料倒入杯中，發現杯子沒有滿，表示</w:t>
      </w:r>
      <w:r w:rsidRPr="00BF5EA5">
        <w:rPr>
          <w:rFonts w:hint="eastAsia"/>
          <w:u w:val="single"/>
        </w:rPr>
        <w:t>安安</w:t>
      </w:r>
      <w:r>
        <w:rPr>
          <w:rFonts w:hint="eastAsia"/>
        </w:rPr>
        <w:t>拿到的飲料比真的半杯的量還要</w:t>
      </w:r>
      <w:r>
        <w:rPr>
          <w:rFonts w:hint="eastAsia"/>
        </w:rPr>
        <w:sym w:font="Wingdings 2" w:char="F0A3"/>
      </w:r>
      <w:r>
        <w:rPr>
          <w:rFonts w:hint="eastAsia"/>
        </w:rPr>
        <w:t>多</w:t>
      </w:r>
      <w:r>
        <w:rPr>
          <w:rFonts w:hint="eastAsia"/>
        </w:rPr>
        <w:t xml:space="preserve"> </w:t>
      </w:r>
      <w:r>
        <w:rPr>
          <w:rFonts w:hint="eastAsia"/>
        </w:rPr>
        <w:sym w:font="Wingdings 2" w:char="F0A3"/>
      </w:r>
      <w:r>
        <w:rPr>
          <w:rFonts w:hint="eastAsia"/>
        </w:rPr>
        <w:t>少。</w:t>
      </w:r>
    </w:p>
    <w:p w:rsidR="00DB5A5F" w:rsidRDefault="00E0139D" w:rsidP="00DB5A5F">
      <w:r>
        <w:rPr>
          <w:noProof/>
        </w:rPr>
        <w:pict>
          <v:shape id="手繪多邊形 104" o:spid="_x0000_s1103" style="position:absolute;margin-left:168.2pt;margin-top:8.3pt;width:29.3pt;height:33.7pt;z-index:251621888;visibility:visible;mso-wrap-style:square;mso-wrap-distance-left:9pt;mso-wrap-distance-top:0;mso-wrap-distance-right:9pt;mso-wrap-distance-bottom:0;mso-position-horizontal-relative:text;mso-position-vertical-relative:text;v-text-anchor:middle" coordsize="372035,427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" path="m7742,c2267,82360,-3208,164720,2267,227231v5475,62511,10038,114528,38328,147837c68885,408377,128659,422978,172006,427085v43347,4107,97189,-6844,128673,-27377c332163,379175,349045,370049,360909,303887,372773,237725,372316,120231,371860,2738e" filled="f" strokecolor="#243f60 [1604]" strokeweight="1pt">
            <v:stroke joinstyle="miter"/>
            <v:path arrowok="t" o:connecttype="custom" o:connectlocs="7742,0;2267,227231;40595,375068;172006,427085;300679,399708;360909,303887;371860,2738" o:connectangles="0,0,0,0,0,0,0"/>
          </v:shape>
        </w:pict>
      </w:r>
      <w:r>
        <w:rPr>
          <w:noProof/>
        </w:rPr>
        <w:pict>
          <v:shape id="向右箭號 120" o:spid="_x0000_s1106" type="#_x0000_t13" style="position:absolute;margin-left:119.8pt;margin-top:21.35pt;width:35.6pt;height:11.1pt;z-index:2516249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6qjQ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" adj="18240" fillcolor="#4f81bd [3204]" strokecolor="#243f60 [1604]" strokeweight="1pt"/>
        </w:pict>
      </w:r>
      <w:r>
        <w:rPr>
          <w:noProof/>
        </w:rPr>
        <w:pict>
          <v:shape id="手繪多邊形 109" o:spid="_x0000_s1099" style="position:absolute;margin-left:168.25pt;margin-top:10.6pt;width:29.2pt;height:31.3pt;z-index:251619840;visibility:visible;mso-wrap-style:square;mso-wrap-distance-left:9pt;mso-wrap-distance-top:0;mso-wrap-distance-right:9pt;mso-wrap-distance-bottom:0;mso-position-horizontal-relative:text;mso-position-vertical-relative:text;v-text-anchor:middle" coordsize="371437,397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" path="m5476,c2738,28518,,57037,,95821v,38784,1369,99471,5476,136886c9583,270123,15514,298412,24640,320314v9126,21902,14601,31484,35590,43804c81219,376438,122285,389214,150575,394233v28290,5019,53842,4107,79394,c255521,390126,283811,381913,303888,369593v20077,-12320,35590,-16883,46541,-49279c361380,287918,366399,228601,369593,175215v3194,-53386,1597,-114301,,-175215e" fillcolor="#c0504d [3205]" strokecolor="#243f60 [1604]" strokeweight="1pt">
            <v:stroke joinstyle="miter"/>
            <v:path arrowok="t" o:connecttype="custom" o:connectlocs="5467,0;0,95784;5467,232617;24600,320191;60133,363978;150333,394081;229599,394081;303400,369451;349866,320191;368999,175148;368999,0" o:connectangles="0,0,0,0,0,0,0,0,0,0,0"/>
          </v:shape>
        </w:pict>
      </w:r>
      <w:r>
        <w:rPr>
          <w:noProof/>
        </w:rPr>
        <w:pict>
          <v:group id="_x0000_s1118" style="position:absolute;margin-left:39.4pt;margin-top:8.3pt;width:29.4pt;height:34.15pt;z-index:251629056" coordorigin="3954,2106" coordsize="588,683">
            <v:group id="群組 112" o:spid="_x0000_s1119" style="position:absolute;left:3954;top:2455;width:588;height:334" coordsize="373380,212189">
              <v:line id="直線接點 113" o:spid="_x0000_s1120" style="position:absolute;visibility:visible" from="0,2738" to="373380,2738" o:connectortype="straight" strokecolor="#c0504d [3205]" strokeweight=".5pt">
                <v:stroke joinstyle="miter"/>
              </v:line>
              <v:shape id="手繪多邊形 115" o:spid="_x0000_s1121"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122" style="position:absolute;left:3954;top:210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group id="_x0000_s1113" style="position:absolute;margin-left:76.85pt;margin-top:8.3pt;width:29.4pt;height:34.15pt;z-index:251628032" coordorigin="3954,2106" coordsize="588,683">
            <v:group id="群組 112" o:spid="_x0000_s1114" style="position:absolute;left:3954;top:2455;width:588;height:334" coordsize="373380,212189">
              <v:line id="直線接點 113" o:spid="_x0000_s1115" style="position:absolute;visibility:visible" from="0,2738" to="373380,2738" o:connectortype="straight" strokecolor="#c0504d [3205]" strokeweight=".5pt">
                <v:stroke joinstyle="miter"/>
              </v:line>
              <v:shape id="手繪多邊形 115" o:spid="_x0000_s1116"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117" style="position:absolute;left:3954;top:210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shape id="文字方塊 121" o:spid="_x0000_s1107" type="#_x0000_t202" style="position:absolute;margin-left:123.6pt;margin-top:2.35pt;width:31.65pt;height:23.2pt;z-index:25162598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" filled="f" stroked="f" strokeweight=".5pt">
            <v:textbox style="mso-next-textbox:#文字方塊 121">
              <w:txbxContent>
                <w:p w:rsidR="00DB5A5F" w:rsidRDefault="00DB5A5F" w:rsidP="00DB5A5F">
                  <w:r>
                    <w:rPr>
                      <w:rFonts w:hint="eastAsia"/>
                    </w:rPr>
                    <w:t>倒</w:t>
                  </w:r>
                </w:p>
              </w:txbxContent>
            </v:textbox>
          </v:shape>
        </w:pict>
      </w:r>
      <w:r>
        <w:rPr>
          <w:noProof/>
        </w:rPr>
        <w:pict>
          <v:line id="直線接點 108" o:spid="_x0000_s1098" style="position:absolute;z-index:251618816;visibility:visible" from="168.3pt,10.7pt" to="197.5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" filled="t" fillcolor="#c0504d [3205]" strokecolor="#c0504d [3205]" strokeweight=".5pt">
            <v:stroke joinstyle="miter"/>
          </v:line>
        </w:pict>
      </w:r>
    </w:p>
    <w:p w:rsidR="00DB5A5F" w:rsidRDefault="00DB5A5F" w:rsidP="00DB5A5F"/>
    <w:p w:rsidR="00DB5A5F" w:rsidRDefault="00DB5A5F" w:rsidP="00DB5A5F"/>
    <w:p w:rsidR="00DB5A5F" w:rsidRDefault="00DB5A5F" w:rsidP="00DB5A5F">
      <w:r>
        <w:rPr>
          <w:rFonts w:hint="eastAsia"/>
        </w:rPr>
        <w:t>(3)</w:t>
      </w:r>
      <w:r>
        <w:rPr>
          <w:rFonts w:hint="eastAsia"/>
        </w:rPr>
        <w:t>如果</w:t>
      </w:r>
      <w:r w:rsidRPr="00BF5EA5">
        <w:rPr>
          <w:rFonts w:hint="eastAsia"/>
          <w:u w:val="single"/>
        </w:rPr>
        <w:t>安安</w:t>
      </w:r>
      <w:r>
        <w:rPr>
          <w:rFonts w:hint="eastAsia"/>
        </w:rPr>
        <w:t>拿到的是真的半杯，</w:t>
      </w:r>
      <w:r>
        <w:rPr>
          <w:rFonts w:hint="eastAsia"/>
        </w:rPr>
        <w:t>_____</w:t>
      </w:r>
      <w:r>
        <w:rPr>
          <w:rFonts w:hint="eastAsia"/>
        </w:rPr>
        <w:t>個半杯就可以剛好倒滿</w:t>
      </w:r>
      <w:r>
        <w:rPr>
          <w:rFonts w:hint="eastAsia"/>
        </w:rPr>
        <w:t>1</w:t>
      </w:r>
      <w:r>
        <w:rPr>
          <w:rFonts w:hint="eastAsia"/>
        </w:rPr>
        <w:t>杯。</w:t>
      </w:r>
    </w:p>
    <w:p w:rsidR="00DB5A5F" w:rsidRPr="00DB5A5F" w:rsidRDefault="00DB5A5F" w:rsidP="005F16C6">
      <w:pPr>
        <w:rPr>
          <w:rFonts w:ascii="Times New Roman" w:hAnsi="Times New Roman"/>
          <w:kern w:val="0"/>
          <w:szCs w:val="24"/>
        </w:rPr>
      </w:pPr>
    </w:p>
    <w:p w:rsidR="00DB5A5F" w:rsidRDefault="00DB5A5F" w:rsidP="005F16C6">
      <w:pPr>
        <w:rPr>
          <w:rFonts w:ascii="Times New Roman" w:hAnsi="Times New Roman"/>
          <w:kern w:val="0"/>
          <w:szCs w:val="24"/>
        </w:rPr>
      </w:pPr>
      <w:r>
        <w:rPr>
          <w:rFonts w:ascii="Times New Roman" w:hAnsi="Times New Roman" w:hint="eastAsia"/>
          <w:kern w:val="0"/>
          <w:szCs w:val="24"/>
        </w:rPr>
        <w:t>2.</w:t>
      </w:r>
      <w:r>
        <w:rPr>
          <w:rFonts w:ascii="Times New Roman" w:hAnsi="Times New Roman" w:hint="eastAsia"/>
          <w:kern w:val="0"/>
          <w:szCs w:val="24"/>
        </w:rPr>
        <w:t>了解分數的大小。</w:t>
      </w:r>
    </w:p>
    <w:p w:rsidR="00DB5A5F" w:rsidRDefault="00DB5A5F" w:rsidP="00DB5A5F">
      <w:r w:rsidRPr="00DB5A5F">
        <w:rPr>
          <w:rFonts w:asciiTheme="minorEastAsia" w:hAnsiTheme="minorEastAsia" w:hint="eastAsia"/>
        </w:rPr>
        <w:t>※</w:t>
      </w:r>
      <w:r>
        <w:rPr>
          <w:rFonts w:hint="eastAsia"/>
        </w:rPr>
        <w:t>將</w:t>
      </w:r>
      <w:r>
        <w:rPr>
          <w:rFonts w:hint="eastAsia"/>
        </w:rPr>
        <w:t>1</w:t>
      </w:r>
      <w:r>
        <w:rPr>
          <w:rFonts w:hint="eastAsia"/>
        </w:rPr>
        <w:t>杯飲料平分成</w:t>
      </w:r>
      <w:r>
        <w:rPr>
          <w:rFonts w:hint="eastAsia"/>
        </w:rPr>
        <w:t>5</w:t>
      </w:r>
      <w:r>
        <w:rPr>
          <w:rFonts w:hint="eastAsia"/>
        </w:rPr>
        <w:t>小杯</w:t>
      </w:r>
    </w:p>
    <w:p w:rsidR="004256D3" w:rsidRDefault="00DB5A5F" w:rsidP="00DB5A5F">
      <w:pPr>
        <w:rPr>
          <w:rFonts w:hint="eastAsia"/>
        </w:rPr>
      </w:pPr>
      <w:r>
        <w:rPr>
          <w:rFonts w:hint="eastAsia"/>
        </w:rPr>
        <w:t>(1)</w:t>
      </w:r>
      <w:r>
        <w:rPr>
          <w:rFonts w:hint="eastAsia"/>
        </w:rPr>
        <w:t>如果平分成</w:t>
      </w:r>
      <w:r>
        <w:rPr>
          <w:rFonts w:hint="eastAsia"/>
        </w:rPr>
        <w:t>5</w:t>
      </w:r>
      <w:r>
        <w:rPr>
          <w:rFonts w:hint="eastAsia"/>
        </w:rPr>
        <w:t>小杯出去，拿不到</w:t>
      </w:r>
      <w:r>
        <w:rPr>
          <w:rFonts w:hint="eastAsia"/>
        </w:rPr>
        <w:t>5</w:t>
      </w:r>
      <w:r>
        <w:rPr>
          <w:rFonts w:hint="eastAsia"/>
        </w:rPr>
        <w:t>小杯回來，會讓</w:t>
      </w:r>
      <w:r>
        <w:rPr>
          <w:rFonts w:hint="eastAsia"/>
        </w:rPr>
        <w:t>1</w:t>
      </w:r>
      <w:r>
        <w:rPr>
          <w:rFonts w:hint="eastAsia"/>
        </w:rPr>
        <w:t>杯被</w:t>
      </w:r>
      <w:r>
        <w:rPr>
          <w:rFonts w:hint="eastAsia"/>
        </w:rPr>
        <w:t xml:space="preserve"> </w:t>
      </w:r>
      <w:r>
        <w:rPr>
          <w:rFonts w:asciiTheme="minorEastAsia" w:hAnsiTheme="minorEastAsia" w:hint="eastAsia"/>
        </w:rPr>
        <w:t>□剛好</w:t>
      </w:r>
      <w:r>
        <w:rPr>
          <w:rFonts w:hint="eastAsia"/>
        </w:rPr>
        <w:t>倒滿</w:t>
      </w:r>
      <w:r>
        <w:rPr>
          <w:rFonts w:hint="eastAsia"/>
        </w:rPr>
        <w:t xml:space="preserve">  </w:t>
      </w:r>
    </w:p>
    <w:p w:rsidR="00DB5A5F" w:rsidRDefault="00DB5A5F" w:rsidP="004256D3">
      <w:pPr>
        <w:ind w:firstLineChars="100" w:firstLine="240"/>
      </w:pPr>
      <w:r>
        <w:rPr>
          <w:rFonts w:asciiTheme="minorEastAsia" w:hAnsiTheme="minorEastAsia" w:hint="eastAsia"/>
        </w:rPr>
        <w:t>□</w:t>
      </w:r>
      <w:r>
        <w:rPr>
          <w:rFonts w:hint="eastAsia"/>
        </w:rPr>
        <w:t>倒不滿</w:t>
      </w:r>
      <w:r>
        <w:rPr>
          <w:rFonts w:hint="eastAsia"/>
        </w:rPr>
        <w:t xml:space="preserve">  </w:t>
      </w:r>
      <w:r>
        <w:rPr>
          <w:rFonts w:asciiTheme="minorEastAsia" w:hAnsiTheme="minorEastAsia" w:hint="eastAsia"/>
        </w:rPr>
        <w:t>□</w:t>
      </w:r>
      <w:r>
        <w:rPr>
          <w:rFonts w:hint="eastAsia"/>
        </w:rPr>
        <w:t>滿溢出來</w:t>
      </w:r>
    </w:p>
    <w:p w:rsidR="004256D3" w:rsidRDefault="00DB5A5F" w:rsidP="00DB5A5F">
      <w:pPr>
        <w:rPr>
          <w:rFonts w:hint="eastAsia"/>
        </w:rPr>
      </w:pPr>
      <w:r>
        <w:rPr>
          <w:rFonts w:hint="eastAsia"/>
        </w:rPr>
        <w:t>(2)</w:t>
      </w:r>
      <w:r>
        <w:rPr>
          <w:rFonts w:hint="eastAsia"/>
        </w:rPr>
        <w:t>如果平分成</w:t>
      </w:r>
      <w:r>
        <w:rPr>
          <w:rFonts w:hint="eastAsia"/>
        </w:rPr>
        <w:t>5</w:t>
      </w:r>
      <w:r>
        <w:rPr>
          <w:rFonts w:hint="eastAsia"/>
        </w:rPr>
        <w:t>小杯出去，剛好拿</w:t>
      </w:r>
      <w:r>
        <w:rPr>
          <w:rFonts w:hint="eastAsia"/>
        </w:rPr>
        <w:t>5</w:t>
      </w:r>
      <w:r>
        <w:rPr>
          <w:rFonts w:hint="eastAsia"/>
        </w:rPr>
        <w:t>小杯回來，會讓</w:t>
      </w:r>
      <w:r>
        <w:rPr>
          <w:rFonts w:hint="eastAsia"/>
        </w:rPr>
        <w:t>1</w:t>
      </w:r>
      <w:r>
        <w:rPr>
          <w:rFonts w:hint="eastAsia"/>
        </w:rPr>
        <w:t>杯被</w:t>
      </w:r>
      <w:r>
        <w:rPr>
          <w:rFonts w:hint="eastAsia"/>
        </w:rPr>
        <w:t xml:space="preserve"> </w:t>
      </w:r>
      <w:r>
        <w:rPr>
          <w:rFonts w:asciiTheme="minorEastAsia" w:hAnsiTheme="minorEastAsia" w:hint="eastAsia"/>
        </w:rPr>
        <w:t>□剛好</w:t>
      </w:r>
      <w:r>
        <w:rPr>
          <w:rFonts w:hint="eastAsia"/>
        </w:rPr>
        <w:t>倒滿</w:t>
      </w:r>
      <w:r>
        <w:rPr>
          <w:rFonts w:hint="eastAsia"/>
        </w:rPr>
        <w:t xml:space="preserve">  </w:t>
      </w:r>
    </w:p>
    <w:p w:rsidR="00DB5A5F" w:rsidRDefault="00DB5A5F" w:rsidP="004256D3">
      <w:pPr>
        <w:ind w:firstLineChars="100" w:firstLine="240"/>
      </w:pPr>
      <w:r>
        <w:rPr>
          <w:rFonts w:asciiTheme="minorEastAsia" w:hAnsiTheme="minorEastAsia" w:hint="eastAsia"/>
        </w:rPr>
        <w:t>□</w:t>
      </w:r>
      <w:r>
        <w:rPr>
          <w:rFonts w:hint="eastAsia"/>
        </w:rPr>
        <w:t>倒不滿</w:t>
      </w:r>
      <w:r>
        <w:rPr>
          <w:rFonts w:hint="eastAsia"/>
        </w:rPr>
        <w:t xml:space="preserve">  </w:t>
      </w:r>
      <w:r>
        <w:rPr>
          <w:rFonts w:asciiTheme="minorEastAsia" w:hAnsiTheme="minorEastAsia" w:hint="eastAsia"/>
        </w:rPr>
        <w:t>□</w:t>
      </w:r>
      <w:r>
        <w:rPr>
          <w:rFonts w:hint="eastAsia"/>
        </w:rPr>
        <w:t>滿溢出來</w:t>
      </w:r>
    </w:p>
    <w:p w:rsidR="004256D3" w:rsidRDefault="004256D3" w:rsidP="004256D3">
      <w:pPr>
        <w:jc w:val="both"/>
        <w:rPr>
          <w:rFonts w:hint="eastAsia"/>
        </w:rPr>
      </w:pPr>
      <w:r>
        <w:rPr>
          <w:noProof/>
        </w:rPr>
        <w:pict>
          <v:group id="_x0000_s1480" style="position:absolute;left:0;text-align:left;margin-left:135.35pt;margin-top:28.65pt;width:171.35pt;height:33.9pt;z-index:251637248" coordorigin="4414,14013" coordsize="3427,678">
            <v:group id="_x0000_s1128" style="position:absolute;left:4414;top:14013;width:588;height:678" coordorigin="3462,8936" coordsize="588,678">
              <v:group id="_x0000_s1129" style="position:absolute;left:3492;top:9440;width:528;height:170" coordorigin="2980,7016" coordsize="582,250">
                <v:line id="直線接點 113" o:spid="_x0000_s1130" style="position:absolute;visibility:visible" from="2980,7016" to="3547,7016" o:connectortype="straight" strokecolor="#c0504d [3205]" strokeweight=".5pt">
                  <v:stroke joinstyle="miter"/>
                </v:line>
                <v:shape id="_x0000_s1131" style="position:absolute;left:2980;top:7016;width:582;height:250" coordsize="582,250" path="m,c9,40,18,81,31,112v13,31,20,51,48,72c107,205,155,232,199,241v44,9,100,6,144,c387,235,432,220,464,204v32,-16,52,-37,69,-61c550,119,559,81,567,57,575,33,578,16,582,e" fillcolor="#c0504d [3205]" strokeweight=".25pt">
                  <v:path arrowok="t"/>
                </v:shape>
              </v:group>
              <v:shape id="手繪多邊形 117" o:spid="_x0000_s1132" style="position:absolute;left:3462;top:893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group id="_x0000_s1133" style="position:absolute;left:5129;top:14013;width:588;height:678" coordorigin="3462,8936" coordsize="588,678">
              <v:group id="_x0000_s1134" style="position:absolute;left:3492;top:9440;width:528;height:170" coordorigin="2980,7016" coordsize="582,250">
                <v:line id="直線接點 113" o:spid="_x0000_s1135" style="position:absolute;visibility:visible" from="2980,7016" to="3547,7016" o:connectortype="straight" strokecolor="#c0504d [3205]" strokeweight=".5pt">
                  <v:stroke joinstyle="miter"/>
                </v:line>
                <v:shape id="_x0000_s1136" style="position:absolute;left:2980;top:7016;width:582;height:250" coordsize="582,250" path="m,c9,40,18,81,31,112v13,31,20,51,48,72c107,205,155,232,199,241v44,9,100,6,144,c387,235,432,220,464,204v32,-16,52,-37,69,-61c550,119,559,81,567,57,575,33,578,16,582,e" fillcolor="#c0504d [3205]" strokeweight=".25pt">
                  <v:path arrowok="t"/>
                </v:shape>
              </v:group>
              <v:shape id="手繪多邊形 117" o:spid="_x0000_s1137" style="position:absolute;left:3462;top:893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group id="_x0000_s1138" style="position:absolute;left:5833;top:14013;width:588;height:678" coordorigin="3462,8936" coordsize="588,678">
              <v:group id="_x0000_s1139" style="position:absolute;left:3492;top:9440;width:528;height:170" coordorigin="2980,7016" coordsize="582,250">
                <v:line id="直線接點 113" o:spid="_x0000_s1140" style="position:absolute;visibility:visible" from="2980,7016" to="3547,7016" o:connectortype="straight" strokecolor="#c0504d [3205]" strokeweight=".5pt">
                  <v:stroke joinstyle="miter"/>
                </v:line>
                <v:shape id="_x0000_s1141" style="position:absolute;left:2980;top:7016;width:582;height:250" coordsize="582,250" path="m,c9,40,18,81,31,112v13,31,20,51,48,72c107,205,155,232,199,241v44,9,100,6,144,c387,235,432,220,464,204v32,-16,52,-37,69,-61c550,119,559,81,567,57,575,33,578,16,582,e" fillcolor="#c0504d [3205]" strokeweight=".25pt">
                  <v:path arrowok="t"/>
                </v:shape>
              </v:group>
              <v:shape id="手繪多邊形 117" o:spid="_x0000_s1142" style="position:absolute;left:3462;top:893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group id="_x0000_s1143" style="position:absolute;left:6554;top:14013;width:588;height:678" coordorigin="3462,8936" coordsize="588,678">
              <v:group id="_x0000_s1144" style="position:absolute;left:3492;top:9440;width:528;height:170" coordorigin="2980,7016" coordsize="582,250">
                <v:line id="直線接點 113" o:spid="_x0000_s1145" style="position:absolute;visibility:visible" from="2980,7016" to="3547,7016" o:connectortype="straight" strokecolor="#c0504d [3205]" strokeweight=".5pt">
                  <v:stroke joinstyle="miter"/>
                </v:line>
                <v:shape id="_x0000_s1146" style="position:absolute;left:2980;top:7016;width:582;height:250" coordsize="582,250" path="m,c9,40,18,81,31,112v13,31,20,51,48,72c107,205,155,232,199,241v44,9,100,6,144,c387,235,432,220,464,204v32,-16,52,-37,69,-61c550,119,559,81,567,57,575,33,578,16,582,e" fillcolor="#c0504d [3205]" strokeweight=".25pt">
                  <v:path arrowok="t"/>
                </v:shape>
              </v:group>
              <v:shape id="手繪多邊形 117" o:spid="_x0000_s1147" style="position:absolute;left:3462;top:893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group id="_x0000_s1148" style="position:absolute;left:7253;top:14013;width:588;height:678" coordorigin="3462,8936" coordsize="588,678">
              <v:group id="_x0000_s1149" style="position:absolute;left:3492;top:9440;width:528;height:170" coordorigin="2980,7016" coordsize="582,250">
                <v:line id="直線接點 113" o:spid="_x0000_s1150" style="position:absolute;visibility:visible" from="2980,7016" to="3547,7016" o:connectortype="straight" strokecolor="#c0504d [3205]" strokeweight=".5pt">
                  <v:stroke joinstyle="miter"/>
                </v:line>
                <v:shape id="_x0000_s1151" style="position:absolute;left:2980;top:7016;width:582;height:250" coordsize="582,250" path="m,c9,40,18,81,31,112v13,31,20,51,48,72c107,205,155,232,199,241v44,9,100,6,144,c387,235,432,220,464,204v32,-16,52,-37,69,-61c550,119,559,81,567,57,575,33,578,16,582,e" fillcolor="#c0504d [3205]" strokeweight=".25pt">
                  <v:path arrowok="t"/>
                </v:shape>
              </v:group>
              <v:shape id="手繪多邊形 117" o:spid="_x0000_s1152" style="position:absolute;left:3462;top:8936;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group>
        </w:pict>
      </w:r>
      <w:r w:rsidR="00E0139D">
        <w:rPr>
          <w:noProof/>
        </w:rPr>
        <w:pict>
          <v:shape id="_x0000_s1125" type="#_x0000_t202" style="position:absolute;left:0;text-align:left;margin-left:62.95pt;margin-top:31.1pt;width:65.8pt;height:23.2pt;z-index:2516321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125">
              <w:txbxContent>
                <w:p w:rsidR="00DB5A5F" w:rsidRDefault="00DB5A5F" w:rsidP="00DB5A5F">
                  <w:r>
                    <w:rPr>
                      <w:rFonts w:hint="eastAsia"/>
                    </w:rPr>
                    <w:t>5</w:t>
                  </w:r>
                  <w:r>
                    <w:rPr>
                      <w:rFonts w:hint="eastAsia"/>
                    </w:rPr>
                    <w:t>分出去</w:t>
                  </w:r>
                </w:p>
              </w:txbxContent>
            </v:textbox>
          </v:shape>
        </w:pict>
      </w:r>
      <w:r w:rsidR="00DB5A5F">
        <w:rPr>
          <w:rFonts w:hint="eastAsia"/>
        </w:rPr>
        <w:t>(3)</w:t>
      </w:r>
      <w:r w:rsidR="00DB5A5F">
        <w:rPr>
          <w:rFonts w:hint="eastAsia"/>
        </w:rPr>
        <w:t>如果平分成</w:t>
      </w:r>
      <w:r w:rsidR="00DB5A5F">
        <w:rPr>
          <w:rFonts w:hint="eastAsia"/>
        </w:rPr>
        <w:t>5</w:t>
      </w:r>
      <w:r w:rsidR="00DB5A5F">
        <w:rPr>
          <w:rFonts w:hint="eastAsia"/>
        </w:rPr>
        <w:t>小杯出去，拿超過</w:t>
      </w:r>
      <w:r w:rsidR="00DB5A5F">
        <w:rPr>
          <w:rFonts w:hint="eastAsia"/>
        </w:rPr>
        <w:t>5</w:t>
      </w:r>
      <w:r w:rsidR="00DB5A5F">
        <w:rPr>
          <w:rFonts w:hint="eastAsia"/>
        </w:rPr>
        <w:t>小杯回來，會讓</w:t>
      </w:r>
      <w:r w:rsidR="00DB5A5F">
        <w:rPr>
          <w:rFonts w:hint="eastAsia"/>
        </w:rPr>
        <w:t>1</w:t>
      </w:r>
      <w:r w:rsidR="00DB5A5F">
        <w:rPr>
          <w:rFonts w:hint="eastAsia"/>
        </w:rPr>
        <w:t>杯被</w:t>
      </w:r>
      <w:r w:rsidR="00DB5A5F">
        <w:rPr>
          <w:rFonts w:hint="eastAsia"/>
        </w:rPr>
        <w:t xml:space="preserve"> </w:t>
      </w:r>
      <w:r w:rsidR="00DB5A5F">
        <w:rPr>
          <w:rFonts w:asciiTheme="minorEastAsia" w:hAnsiTheme="minorEastAsia" w:hint="eastAsia"/>
        </w:rPr>
        <w:t>□剛好</w:t>
      </w:r>
      <w:r w:rsidR="00DB5A5F">
        <w:rPr>
          <w:rFonts w:hint="eastAsia"/>
        </w:rPr>
        <w:t>倒滿</w:t>
      </w:r>
      <w:r w:rsidR="00DB5A5F">
        <w:rPr>
          <w:rFonts w:hint="eastAsia"/>
        </w:rPr>
        <w:t xml:space="preserve">  </w:t>
      </w:r>
    </w:p>
    <w:p w:rsidR="00DB5A5F" w:rsidRDefault="00DB5A5F" w:rsidP="004256D3">
      <w:pPr>
        <w:ind w:firstLineChars="100" w:firstLine="240"/>
      </w:pPr>
      <w:r>
        <w:rPr>
          <w:rFonts w:asciiTheme="minorEastAsia" w:hAnsiTheme="minorEastAsia" w:hint="eastAsia"/>
        </w:rPr>
        <w:t>□</w:t>
      </w:r>
      <w:r>
        <w:rPr>
          <w:rFonts w:hint="eastAsia"/>
        </w:rPr>
        <w:t>倒不滿</w:t>
      </w:r>
      <w:r>
        <w:rPr>
          <w:rFonts w:hint="eastAsia"/>
        </w:rPr>
        <w:t xml:space="preserve">  </w:t>
      </w:r>
      <w:r>
        <w:rPr>
          <w:rFonts w:asciiTheme="minorEastAsia" w:hAnsiTheme="minorEastAsia" w:hint="eastAsia"/>
        </w:rPr>
        <w:t>□</w:t>
      </w:r>
      <w:r>
        <w:rPr>
          <w:rFonts w:hint="eastAsia"/>
        </w:rPr>
        <w:t>滿溢出來</w:t>
      </w:r>
    </w:p>
    <w:p w:rsidR="00DB5A5F" w:rsidRDefault="00E0139D" w:rsidP="00DB5A5F">
      <w:r>
        <w:rPr>
          <w:noProof/>
        </w:rPr>
        <w:pict>
          <v:shape id="_x0000_s1123" style="position:absolute;margin-left:23.1pt;margin-top:10.2pt;width:29.4pt;height:33.9pt;z-index:251630080;visibility:visible;mso-wrap-style:square;mso-wrap-distance-left:9pt;mso-wrap-distance-top:0;mso-wrap-distance-right:9pt;mso-wrap-distance-bottom:0;mso-position-horizontal-relative:text;mso-position-vertical-relative:text;v-text-anchor:middle" coordsize="373972,283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" path="m4475,c-2239,106075,-8952,212151,44757,253776v53709,41625,227593,38268,281974,-4028c381112,207452,376076,103726,371041,e" fillcolor="#c0504d [3205]" strokecolor="#243f60 [1604]" strokeweight="1pt">
            <v:stroke joinstyle="miter"/>
            <v:path arrowok="t" o:connecttype="custom" o:connectlocs="4468,0;44686,385672;326214,379551;370454,0" o:connectangles="0,0,0,0"/>
          </v:shape>
        </w:pict>
      </w:r>
      <w:r>
        <w:rPr>
          <w:noProof/>
        </w:rPr>
        <w:pict>
          <v:shape id="_x0000_s1126" type="#_x0000_t13" style="position:absolute;margin-left:71.8pt;margin-top:27.75pt;width:35.6pt;height:11.1pt;flip:x;z-index:2516331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r>
        <w:rPr>
          <w:noProof/>
        </w:rPr>
        <w:pict>
          <v:shape id="_x0000_s1124" type="#_x0000_t13" style="position:absolute;margin-left:71.8pt;margin-top:16.65pt;width:35.6pt;height:11.1pt;z-index:2516311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p>
    <w:p w:rsidR="00DB5A5F" w:rsidRDefault="004256D3" w:rsidP="00DB5A5F">
      <w:r>
        <w:rPr>
          <w:noProof/>
        </w:rPr>
        <w:pict>
          <v:group id="_x0000_s1481" style="position:absolute;margin-left:150.85pt;margin-top:13.05pt;width:220.85pt;height:50.9pt;z-index:251641856" coordorigin="4724,14781" coordsize="4417,1018">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3" type="#_x0000_t38" style="position:absolute;left:4604;top:14901;width:517;height:278;rotation:90;flip:x" o:connectortype="curved" adj="10779,755223,-157592">
              <v:stroke endarrow="block"/>
            </v:shape>
            <v:shape id="_x0000_s1154" type="#_x0000_t38" style="position:absolute;left:5068;top:14969;width:517;height:141;rotation:90" o:connectortype="curved" adj="10779,-1489021,-185710">
              <v:stroke endarrow="block"/>
            </v:shape>
            <v:shape id="_x0000_s1155" type="#_x0000_t38" style="position:absolute;left:5494;top:14781;width:623;height:439;rotation:180;flip:y" o:connectortype="curved" adj="10783,478251,-179075">
              <v:stroke endarrow="block"/>
            </v:shape>
            <v:shape id="_x0000_s1156" type="#_x0000_t38" style="position:absolute;left:5833;top:14781;width:1036;height:439;rotation:180;flip:y" o:connectortype="curved" adj="10800,478251,-123366">
              <v:stroke endarrow="block"/>
            </v:shape>
            <v:shape id="_x0000_s1157" type="#_x0000_t38" style="position:absolute;left:6377;top:14781;width:1133;height:439;rotation:180;flip:y" o:connectortype="curved" adj="10790,478251,-125025">
              <v:stroke endarrow="block"/>
            </v:shape>
            <v:shape id="_x0000_s1158" type="#_x0000_t202" style="position:absolute;left:6867;top:14834;width:2274;height:965;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158">
                <w:txbxContent>
                  <w:p w:rsidR="00DB5A5F" w:rsidRDefault="00DB5A5F" w:rsidP="00DB5A5F">
                    <w:pPr>
                      <w:jc w:val="center"/>
                    </w:pPr>
                    <w:r>
                      <w:rPr>
                        <w:rFonts w:hint="eastAsia"/>
                      </w:rPr>
                      <w:t>分出去的每</w:t>
                    </w:r>
                    <w:r>
                      <w:rPr>
                        <w:rFonts w:hint="eastAsia"/>
                      </w:rPr>
                      <w:t>1</w:t>
                    </w:r>
                    <w:r>
                      <w:rPr>
                        <w:rFonts w:hint="eastAsia"/>
                      </w:rPr>
                      <w:t>小杯</w:t>
                    </w:r>
                  </w:p>
                  <w:p w:rsidR="00DB5A5F" w:rsidRDefault="00DB5A5F" w:rsidP="00DB5A5F">
                    <w:pPr>
                      <w:jc w:val="center"/>
                    </w:pPr>
                    <w:r>
                      <w:rPr>
                        <w:rFonts w:hint="eastAsia"/>
                      </w:rPr>
                      <w:t>都是</w:t>
                    </w:r>
                  </w:p>
                </w:txbxContent>
              </v:textbox>
            </v:shape>
          </v:group>
        </w:pict>
      </w:r>
      <w:r w:rsidR="00E0139D">
        <w:rPr>
          <w:noProof/>
        </w:rPr>
        <w:pict>
          <v:shape id="_x0000_s1127" type="#_x0000_t202" style="position:absolute;margin-left:50.9pt;margin-top:15.6pt;width:75.85pt;height:23.2pt;z-index:25163417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127">
              <w:txbxContent>
                <w:p w:rsidR="00DB5A5F" w:rsidRDefault="00DB5A5F" w:rsidP="00DB5A5F">
                  <w:pPr>
                    <w:jc w:val="center"/>
                  </w:pPr>
                  <w:r>
                    <w:rPr>
                      <w:rFonts w:hint="eastAsia"/>
                    </w:rPr>
                    <w:t>？小杯回來</w:t>
                  </w:r>
                </w:p>
              </w:txbxContent>
            </v:textbox>
          </v:shape>
        </w:pict>
      </w:r>
    </w:p>
    <w:p w:rsidR="00DB5A5F" w:rsidRDefault="004256D3" w:rsidP="00DB5A5F">
      <w:r>
        <w:rPr>
          <w:noProof/>
        </w:rPr>
        <w:pict>
          <v:shape id="_x0000_s1160" type="#_x0000_t202" style="position:absolute;margin-left:159.95pt;margin-top:12.8pt;width:38.5pt;height:45.25pt;z-index:25164748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160">
              <w:txbxContent>
                <w:p w:rsidR="00DB5A5F" w:rsidRPr="00625961" w:rsidRDefault="00E0139D" w:rsidP="00DB5A5F">
                  <m:oMathPara>
                    <m:oMath>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5</m:t>
                          </m:r>
                        </m:den>
                      </m:f>
                      <m:r>
                        <m:rPr>
                          <m:sty m:val="p"/>
                        </m:rPr>
                        <w:rPr>
                          <w:rFonts w:ascii="Cambria Math" w:hAnsi="Cambria Math"/>
                        </w:rPr>
                        <m:t>×</m:t>
                      </m:r>
                    </m:oMath>
                  </m:oMathPara>
                </w:p>
              </w:txbxContent>
            </v:textbox>
          </v:shape>
        </w:pict>
      </w:r>
    </w:p>
    <w:p w:rsidR="00DB5A5F" w:rsidRDefault="004256D3" w:rsidP="00DB5A5F">
      <w:r>
        <w:rPr>
          <w:noProof/>
        </w:rPr>
        <w:pict>
          <v:shape id="_x0000_s1159" style="position:absolute;margin-left:197.55pt;margin-top:3.5pt;width:29.4pt;height:33.9pt;z-index:251646464;visibility:visible;mso-wrap-style:square;mso-wrap-distance-left:9pt;mso-wrap-distance-top:0;mso-wrap-distance-right:9pt;mso-wrap-distance-bottom:0;mso-position-horizontal-relative:text;mso-position-vertical-relative:text;v-text-anchor:middle" coordsize="373972,283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" path="m4475,c-2239,106075,-8952,212151,44757,253776v53709,41625,227593,38268,281974,-4028c381112,207452,376076,103726,371041,e" fillcolor="#c0504d [3205]" strokecolor="#243f60 [1604]" strokeweight="1pt">
            <v:stroke joinstyle="miter"/>
            <v:path arrowok="t" o:connecttype="custom" o:connectlocs="4468,0;44686,385672;326214,379551;370454,0" o:connectangles="0,0,0,0"/>
          </v:shape>
        </w:pict>
      </w:r>
    </w:p>
    <w:p w:rsidR="004256D3" w:rsidRDefault="00DB5A5F" w:rsidP="004256D3">
      <w:pPr>
        <w:rPr>
          <w:rFonts w:hint="eastAsia"/>
        </w:rPr>
      </w:pPr>
      <w:r>
        <w:rPr>
          <w:rFonts w:hint="eastAsia"/>
        </w:rPr>
        <w:lastRenderedPageBreak/>
        <w:t>(4)</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3</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相當於</w:t>
      </w:r>
      <w:r>
        <w:rPr>
          <w:rFonts w:hint="eastAsia"/>
        </w:rPr>
        <w:t>_______</w:t>
      </w:r>
      <w:r>
        <w:rPr>
          <w:rFonts w:hint="eastAsia"/>
        </w:rPr>
        <w:t>分出去，拿</w:t>
      </w:r>
      <w:r>
        <w:rPr>
          <w:rFonts w:hint="eastAsia"/>
        </w:rPr>
        <w:t>_______</w:t>
      </w:r>
      <w:r>
        <w:rPr>
          <w:rFonts w:hint="eastAsia"/>
        </w:rPr>
        <w:t>小杯回來，因此，</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3</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比</w:t>
      </w:r>
      <w:r>
        <w:rPr>
          <w:rFonts w:hint="eastAsia"/>
        </w:rPr>
        <w:t>1</w:t>
      </w:r>
      <w:r>
        <w:rPr>
          <w:rFonts w:hint="eastAsia"/>
        </w:rPr>
        <w:t>杯</w:t>
      </w:r>
      <w:r>
        <w:rPr>
          <w:rFonts w:hint="eastAsia"/>
        </w:rPr>
        <w:t xml:space="preserve"> </w:t>
      </w:r>
    </w:p>
    <w:p w:rsidR="00DB5A5F" w:rsidRDefault="00DB5A5F" w:rsidP="004256D3">
      <w:pPr>
        <w:ind w:firstLineChars="100" w:firstLine="240"/>
      </w:pPr>
      <w:r>
        <w:rPr>
          <w:rFonts w:hint="eastAsia"/>
        </w:rPr>
        <w:sym w:font="Wingdings 2" w:char="F0A3"/>
      </w:r>
      <w:r>
        <w:rPr>
          <w:rFonts w:hint="eastAsia"/>
        </w:rPr>
        <w:t>大</w:t>
      </w:r>
      <w:r>
        <w:rPr>
          <w:rFonts w:hint="eastAsia"/>
        </w:rPr>
        <w:t xml:space="preserve"> </w:t>
      </w:r>
      <w:r>
        <w:rPr>
          <w:rFonts w:hint="eastAsia"/>
        </w:rPr>
        <w:sym w:font="Wingdings 2" w:char="F0A3"/>
      </w:r>
      <w:r>
        <w:rPr>
          <w:rFonts w:hint="eastAsia"/>
        </w:rPr>
        <w:t>小</w:t>
      </w:r>
      <w:r>
        <w:rPr>
          <w:rFonts w:hint="eastAsia"/>
        </w:rPr>
        <w:t xml:space="preserve"> </w:t>
      </w:r>
      <w:r>
        <w:rPr>
          <w:rFonts w:hint="eastAsia"/>
        </w:rPr>
        <w:sym w:font="Wingdings 2" w:char="F0A3"/>
      </w:r>
      <w:r>
        <w:rPr>
          <w:rFonts w:hint="eastAsia"/>
        </w:rPr>
        <w:t>剛好像這種真的有變小的分數，我們稱為</w:t>
      </w:r>
      <w:r>
        <w:rPr>
          <w:rFonts w:hint="eastAsia"/>
        </w:rPr>
        <w:t>________________</w:t>
      </w:r>
    </w:p>
    <w:p w:rsidR="004256D3" w:rsidRDefault="00DB5A5F" w:rsidP="00DB5A5F">
      <w:pPr>
        <w:rPr>
          <w:rFonts w:hint="eastAsia"/>
        </w:rPr>
      </w:pPr>
      <w:r>
        <w:rPr>
          <w:rFonts w:hint="eastAsia"/>
        </w:rPr>
        <w:t>(5)</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5</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相當於</w:t>
      </w:r>
      <w:r>
        <w:rPr>
          <w:rFonts w:hint="eastAsia"/>
        </w:rPr>
        <w:t>_______</w:t>
      </w:r>
      <w:r>
        <w:rPr>
          <w:rFonts w:hint="eastAsia"/>
        </w:rPr>
        <w:t>分出去，拿</w:t>
      </w:r>
      <w:r>
        <w:rPr>
          <w:rFonts w:hint="eastAsia"/>
        </w:rPr>
        <w:t>_______</w:t>
      </w:r>
      <w:r>
        <w:rPr>
          <w:rFonts w:hint="eastAsia"/>
        </w:rPr>
        <w:t>小杯回來，因此，</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5</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比</w:t>
      </w:r>
      <w:r>
        <w:rPr>
          <w:rFonts w:hint="eastAsia"/>
        </w:rPr>
        <w:t>1</w:t>
      </w:r>
      <w:r>
        <w:rPr>
          <w:rFonts w:hint="eastAsia"/>
        </w:rPr>
        <w:t>杯</w:t>
      </w:r>
      <w:r>
        <w:rPr>
          <w:rFonts w:hint="eastAsia"/>
        </w:rPr>
        <w:t xml:space="preserve"> </w:t>
      </w:r>
    </w:p>
    <w:p w:rsidR="00DB5A5F" w:rsidRDefault="00DB5A5F" w:rsidP="004256D3">
      <w:pPr>
        <w:ind w:firstLineChars="150" w:firstLine="360"/>
      </w:pPr>
      <w:r>
        <w:rPr>
          <w:rFonts w:hint="eastAsia"/>
        </w:rPr>
        <w:sym w:font="Wingdings 2" w:char="F0A3"/>
      </w:r>
      <w:r>
        <w:rPr>
          <w:rFonts w:hint="eastAsia"/>
        </w:rPr>
        <w:t>大</w:t>
      </w:r>
      <w:r>
        <w:rPr>
          <w:rFonts w:hint="eastAsia"/>
        </w:rPr>
        <w:t xml:space="preserve"> </w:t>
      </w:r>
      <w:r>
        <w:rPr>
          <w:rFonts w:hint="eastAsia"/>
        </w:rPr>
        <w:sym w:font="Wingdings 2" w:char="F0A3"/>
      </w:r>
      <w:r>
        <w:rPr>
          <w:rFonts w:hint="eastAsia"/>
        </w:rPr>
        <w:t>小</w:t>
      </w:r>
      <w:r>
        <w:rPr>
          <w:rFonts w:hint="eastAsia"/>
        </w:rPr>
        <w:t xml:space="preserve"> </w:t>
      </w:r>
      <w:r>
        <w:rPr>
          <w:rFonts w:hint="eastAsia"/>
        </w:rPr>
        <w:sym w:font="Wingdings 2" w:char="F0A3"/>
      </w:r>
      <w:r>
        <w:rPr>
          <w:rFonts w:hint="eastAsia"/>
        </w:rPr>
        <w:t>剛好像這種沒有真的變小的分數，我們稱為</w:t>
      </w:r>
      <w:r>
        <w:rPr>
          <w:rFonts w:hint="eastAsia"/>
        </w:rPr>
        <w:t>________________</w:t>
      </w:r>
    </w:p>
    <w:p w:rsidR="004256D3" w:rsidRDefault="00DB5A5F" w:rsidP="00DB5A5F">
      <w:pPr>
        <w:rPr>
          <w:rFonts w:hint="eastAsia"/>
        </w:rPr>
      </w:pPr>
      <w:r>
        <w:rPr>
          <w:rFonts w:hint="eastAsia"/>
        </w:rPr>
        <w:t>(6)</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6</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相當於</w:t>
      </w:r>
      <w:r>
        <w:rPr>
          <w:rFonts w:hint="eastAsia"/>
        </w:rPr>
        <w:t>_______</w:t>
      </w:r>
      <w:r>
        <w:rPr>
          <w:rFonts w:hint="eastAsia"/>
        </w:rPr>
        <w:t>分出去，拿</w:t>
      </w:r>
      <w:r>
        <w:rPr>
          <w:rFonts w:hint="eastAsia"/>
        </w:rPr>
        <w:t>_______</w:t>
      </w:r>
      <w:r>
        <w:rPr>
          <w:rFonts w:hint="eastAsia"/>
        </w:rPr>
        <w:t>小杯回來，因此，</w:t>
      </w:r>
      <m:oMath>
        <m:r>
          <m:rPr>
            <m:sty m:val="p"/>
          </m:rPr>
          <w:rPr>
            <w:rFonts w:ascii="Cambria Math" w:hAnsi="Cambria Math" w:hint="eastAsia"/>
            <w:sz w:val="28"/>
            <w:szCs w:val="28"/>
          </w:rPr>
          <m:t xml:space="preserve"> </m:t>
        </m:r>
        <m:f>
          <m:fPr>
            <m:ctrlPr>
              <w:rPr>
                <w:rFonts w:ascii="Cambria Math" w:hAnsi="Cambria Math"/>
                <w:sz w:val="28"/>
                <w:szCs w:val="28"/>
              </w:rPr>
            </m:ctrlPr>
          </m:fPr>
          <m:num>
            <m:r>
              <m:rPr>
                <m:sty m:val="p"/>
              </m:rPr>
              <w:rPr>
                <w:rFonts w:ascii="Cambria Math" w:hAnsi="Cambria Math" w:hint="eastAsia"/>
                <w:sz w:val="28"/>
                <w:szCs w:val="28"/>
              </w:rPr>
              <m:t>6</m:t>
            </m:r>
          </m:num>
          <m:den>
            <m:r>
              <m:rPr>
                <m:sty m:val="p"/>
              </m:rPr>
              <w:rPr>
                <w:rFonts w:ascii="Cambria Math" w:hAnsi="Cambria Math" w:hint="eastAsia"/>
                <w:sz w:val="28"/>
                <w:szCs w:val="28"/>
              </w:rPr>
              <m:t>5</m:t>
            </m:r>
          </m:den>
        </m:f>
      </m:oMath>
      <w:r w:rsidRPr="00D06999">
        <w:rPr>
          <w:rFonts w:hint="eastAsia"/>
          <w:sz w:val="28"/>
          <w:szCs w:val="28"/>
        </w:rPr>
        <w:t xml:space="preserve"> </w:t>
      </w:r>
      <w:r>
        <w:rPr>
          <w:rFonts w:hint="eastAsia"/>
        </w:rPr>
        <w:t>杯比</w:t>
      </w:r>
      <w:r>
        <w:rPr>
          <w:rFonts w:hint="eastAsia"/>
        </w:rPr>
        <w:t>1</w:t>
      </w:r>
      <w:r>
        <w:rPr>
          <w:rFonts w:hint="eastAsia"/>
        </w:rPr>
        <w:t>杯</w:t>
      </w:r>
      <w:r>
        <w:rPr>
          <w:rFonts w:hint="eastAsia"/>
        </w:rPr>
        <w:t xml:space="preserve"> </w:t>
      </w:r>
    </w:p>
    <w:p w:rsidR="00DB5A5F" w:rsidRDefault="00DB5A5F" w:rsidP="004256D3">
      <w:pPr>
        <w:ind w:firstLineChars="100" w:firstLine="240"/>
      </w:pPr>
      <w:r>
        <w:rPr>
          <w:rFonts w:hint="eastAsia"/>
        </w:rPr>
        <w:sym w:font="Wingdings 2" w:char="F0A3"/>
      </w:r>
      <w:r>
        <w:rPr>
          <w:rFonts w:hint="eastAsia"/>
        </w:rPr>
        <w:t>大</w:t>
      </w:r>
      <w:r>
        <w:rPr>
          <w:rFonts w:hint="eastAsia"/>
        </w:rPr>
        <w:t xml:space="preserve"> </w:t>
      </w:r>
      <w:r>
        <w:rPr>
          <w:rFonts w:hint="eastAsia"/>
        </w:rPr>
        <w:sym w:font="Wingdings 2" w:char="F0A3"/>
      </w:r>
      <w:r>
        <w:rPr>
          <w:rFonts w:hint="eastAsia"/>
        </w:rPr>
        <w:t>小</w:t>
      </w:r>
      <w:r>
        <w:rPr>
          <w:rFonts w:hint="eastAsia"/>
        </w:rPr>
        <w:t xml:space="preserve"> </w:t>
      </w:r>
      <w:r>
        <w:rPr>
          <w:rFonts w:hint="eastAsia"/>
        </w:rPr>
        <w:sym w:font="Wingdings 2" w:char="F0A3"/>
      </w:r>
      <w:r>
        <w:rPr>
          <w:rFonts w:hint="eastAsia"/>
        </w:rPr>
        <w:t>剛好像這種沒有真的變小的分數，我們稱為</w:t>
      </w:r>
      <w:r>
        <w:rPr>
          <w:rFonts w:hint="eastAsia"/>
        </w:rPr>
        <w:t>________________</w:t>
      </w:r>
    </w:p>
    <w:p w:rsidR="00DB5A5F" w:rsidRPr="00DB5A5F" w:rsidRDefault="00DB5A5F" w:rsidP="005F16C6">
      <w:pPr>
        <w:rPr>
          <w:rFonts w:ascii="Times New Roman" w:hAnsi="Times New Roman"/>
          <w:kern w:val="0"/>
          <w:szCs w:val="24"/>
        </w:rPr>
      </w:pPr>
    </w:p>
    <w:p w:rsidR="00DB5A5F" w:rsidRDefault="00DB5A5F" w:rsidP="005F16C6">
      <w:pPr>
        <w:rPr>
          <w:rFonts w:ascii="Times New Roman" w:hAnsi="Times New Roman"/>
          <w:kern w:val="0"/>
          <w:szCs w:val="24"/>
        </w:rPr>
      </w:pPr>
      <w:r>
        <w:rPr>
          <w:rFonts w:ascii="Times New Roman" w:hAnsi="Times New Roman" w:hint="eastAsia"/>
          <w:kern w:val="0"/>
          <w:szCs w:val="24"/>
        </w:rPr>
        <w:t>3.</w:t>
      </w:r>
      <w:r w:rsidR="003A78AC">
        <w:rPr>
          <w:rFonts w:ascii="Times New Roman" w:hAnsi="Times New Roman" w:hint="eastAsia"/>
          <w:kern w:val="0"/>
          <w:szCs w:val="24"/>
        </w:rPr>
        <w:t>看到等值分數的需求。</w:t>
      </w:r>
    </w:p>
    <w:p w:rsidR="003A78AC" w:rsidRDefault="003A78AC" w:rsidP="005F16C6">
      <w:pPr>
        <w:rPr>
          <w:rFonts w:ascii="Times New Roman" w:hAnsi="Times New Roman"/>
          <w:kern w:val="0"/>
          <w:szCs w:val="24"/>
        </w:rPr>
      </w:pPr>
      <w:r w:rsidRPr="00DB5A5F">
        <w:rPr>
          <w:rFonts w:asciiTheme="minorEastAsia" w:hAnsiTheme="minorEastAsia" w:hint="eastAsia"/>
        </w:rPr>
        <w:t>※</w:t>
      </w:r>
      <w:r>
        <w:rPr>
          <w:rFonts w:asciiTheme="minorEastAsia" w:hAnsiTheme="minorEastAsia" w:hint="eastAsia"/>
        </w:rPr>
        <w:t>怎麼表示下面兩塊灰色部分加起來的大小？可不可以合併起來一起說呢？</w:t>
      </w:r>
    </w:p>
    <w:p w:rsidR="003A78AC" w:rsidRDefault="003A78AC" w:rsidP="005F16C6">
      <w:pPr>
        <w:rPr>
          <w:rFonts w:ascii="Times New Roman" w:hAnsi="Times New Roman"/>
          <w:kern w:val="0"/>
          <w:szCs w:val="24"/>
        </w:rPr>
      </w:pPr>
      <w:r>
        <w:rPr>
          <w:rFonts w:ascii="Times New Roman" w:hAnsi="Times New Roman" w:hint="eastAsia"/>
          <w:kern w:val="0"/>
          <w:szCs w:val="24"/>
        </w:rPr>
        <w:t xml:space="preserve">   </w:t>
      </w:r>
      <w:r w:rsidRPr="003A78AC">
        <w:rPr>
          <w:rFonts w:ascii="Times New Roman" w:hAnsi="Times New Roman" w:hint="eastAsia"/>
          <w:noProof/>
          <w:kern w:val="0"/>
          <w:szCs w:val="24"/>
        </w:rPr>
        <w:drawing>
          <wp:inline distT="0" distB="0" distL="0" distR="0">
            <wp:extent cx="421088" cy="1069453"/>
            <wp:effectExtent l="19050" t="0" r="0" b="0"/>
            <wp:docPr id="10"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421088" cy="1069453"/>
                    </a:xfrm>
                    <a:prstGeom prst="rect">
                      <a:avLst/>
                    </a:prstGeom>
                    <a:noFill/>
                    <a:ln w="9525">
                      <a:noFill/>
                      <a:miter lim="800000"/>
                      <a:headEnd/>
                      <a:tailEnd/>
                    </a:ln>
                  </pic:spPr>
                </pic:pic>
              </a:graphicData>
            </a:graphic>
          </wp:inline>
        </w:drawing>
      </w:r>
      <w:r>
        <w:rPr>
          <w:rFonts w:ascii="Times New Roman" w:hAnsi="Times New Roman" w:hint="eastAsia"/>
          <w:kern w:val="0"/>
          <w:szCs w:val="24"/>
        </w:rPr>
        <w:t xml:space="preserve">    </w:t>
      </w:r>
      <w:r w:rsidRPr="003A78AC">
        <w:rPr>
          <w:rFonts w:ascii="Times New Roman" w:hAnsi="Times New Roman"/>
          <w:noProof/>
          <w:kern w:val="0"/>
          <w:szCs w:val="24"/>
        </w:rPr>
        <w:drawing>
          <wp:inline distT="0" distB="0" distL="0" distR="0">
            <wp:extent cx="421088" cy="1069453"/>
            <wp:effectExtent l="19050" t="0" r="0" b="0"/>
            <wp:docPr id="4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9" cstate="print"/>
                    <a:srcRect/>
                    <a:stretch>
                      <a:fillRect/>
                    </a:stretch>
                  </pic:blipFill>
                  <pic:spPr bwMode="auto">
                    <a:xfrm>
                      <a:off x="0" y="0"/>
                      <a:ext cx="421088" cy="1069453"/>
                    </a:xfrm>
                    <a:prstGeom prst="rect">
                      <a:avLst/>
                    </a:prstGeom>
                    <a:noFill/>
                    <a:ln w="9525">
                      <a:noFill/>
                      <a:miter lim="800000"/>
                      <a:headEnd/>
                      <a:tailEnd/>
                    </a:ln>
                  </pic:spPr>
                </pic:pic>
              </a:graphicData>
            </a:graphic>
          </wp:inline>
        </w:drawing>
      </w:r>
    </w:p>
    <w:p w:rsidR="00E10FCD" w:rsidRDefault="00E10FCD" w:rsidP="005F16C6">
      <w:pPr>
        <w:rPr>
          <w:rFonts w:ascii="Times New Roman" w:hAnsi="Times New Roman" w:hint="eastAsia"/>
          <w:kern w:val="0"/>
          <w:szCs w:val="24"/>
        </w:rPr>
      </w:pPr>
    </w:p>
    <w:p w:rsidR="00E34402" w:rsidRPr="00E34402" w:rsidRDefault="00975734" w:rsidP="005F16C6">
      <w:pPr>
        <w:rPr>
          <w:rFonts w:ascii="Times New Roman" w:hAnsi="Times New Roman"/>
          <w:kern w:val="0"/>
          <w:sz w:val="40"/>
          <w:szCs w:val="24"/>
        </w:rPr>
      </w:pPr>
      <w:r>
        <w:rPr>
          <w:rFonts w:ascii="Times New Roman" w:hAnsi="Times New Roman" w:hint="eastAsia"/>
          <w:kern w:val="0"/>
          <w:szCs w:val="24"/>
        </w:rPr>
        <w:t>4.</w:t>
      </w:r>
      <w:r w:rsidR="00E34402">
        <w:rPr>
          <w:rFonts w:ascii="Times New Roman" w:hAnsi="Times New Roman" w:hint="eastAsia"/>
          <w:kern w:val="0"/>
          <w:szCs w:val="24"/>
        </w:rPr>
        <w:t>發展</w:t>
      </w:r>
      <w:r w:rsidR="00DA2F7B">
        <w:rPr>
          <w:rFonts w:ascii="Times New Roman" w:hAnsi="Times New Roman" w:hint="eastAsia"/>
          <w:kern w:val="0"/>
          <w:szCs w:val="24"/>
        </w:rPr>
        <w:t>通分、因數、倍數</w:t>
      </w:r>
      <w:r w:rsidR="00E34402">
        <w:rPr>
          <w:rFonts w:hint="eastAsia"/>
        </w:rPr>
        <w:t>。</w:t>
      </w:r>
    </w:p>
    <w:p w:rsidR="00975734" w:rsidRDefault="00E34402" w:rsidP="00975734">
      <w:r w:rsidRPr="00DB5A5F">
        <w:rPr>
          <w:rFonts w:asciiTheme="minorEastAsia" w:hAnsiTheme="minorEastAsia" w:hint="eastAsia"/>
        </w:rPr>
        <w:t>※</w:t>
      </w:r>
      <w:r w:rsidR="00975734">
        <w:rPr>
          <w:rFonts w:hint="eastAsia"/>
        </w:rPr>
        <w:t>請你試著利用下面已經平分的圖形，做出新的平分方式。</w:t>
      </w:r>
    </w:p>
    <w:tbl>
      <w:tblPr>
        <w:tblStyle w:val="ae"/>
        <w:tblW w:w="0" w:type="auto"/>
        <w:jc w:val="center"/>
        <w:tblLook w:val="04A0" w:firstRow="1" w:lastRow="0" w:firstColumn="1" w:lastColumn="0" w:noHBand="0" w:noVBand="1"/>
      </w:tblPr>
      <w:tblGrid>
        <w:gridCol w:w="1435"/>
        <w:gridCol w:w="1435"/>
        <w:gridCol w:w="1436"/>
        <w:gridCol w:w="1392"/>
        <w:gridCol w:w="1436"/>
        <w:gridCol w:w="1382"/>
      </w:tblGrid>
      <w:tr w:rsidR="00D23597" w:rsidTr="00D23597">
        <w:trPr>
          <w:jc w:val="center"/>
        </w:trPr>
        <w:tc>
          <w:tcPr>
            <w:tcW w:w="1759" w:type="dxa"/>
            <w:vAlign w:val="center"/>
          </w:tcPr>
          <w:p w:rsidR="00D23597" w:rsidRDefault="00D23597" w:rsidP="004265C2">
            <w:pPr>
              <w:jc w:val="center"/>
            </w:pPr>
            <w:r>
              <w:rPr>
                <w:rFonts w:hint="eastAsia"/>
              </w:rPr>
              <w:t>2</w:t>
            </w:r>
            <w:r>
              <w:rPr>
                <w:rFonts w:hint="eastAsia"/>
              </w:rPr>
              <w:t>分</w:t>
            </w:r>
            <w:r>
              <w:rPr>
                <w:rFonts w:ascii="Calibri" w:hAnsi="Calibri"/>
              </w:rPr>
              <w:t>→</w:t>
            </w:r>
            <w:r>
              <w:rPr>
                <w:rFonts w:hint="eastAsia"/>
              </w:rPr>
              <w:t>4</w:t>
            </w:r>
            <w:r>
              <w:rPr>
                <w:rFonts w:hint="eastAsia"/>
              </w:rPr>
              <w:t>分</w:t>
            </w:r>
          </w:p>
        </w:tc>
        <w:tc>
          <w:tcPr>
            <w:tcW w:w="1759" w:type="dxa"/>
            <w:vAlign w:val="center"/>
          </w:tcPr>
          <w:p w:rsidR="00D23597" w:rsidRDefault="00D23597" w:rsidP="005A16C2">
            <w:pPr>
              <w:jc w:val="center"/>
            </w:pPr>
            <w:r>
              <w:rPr>
                <w:rFonts w:hint="eastAsia"/>
              </w:rPr>
              <w:t>2</w:t>
            </w:r>
            <w:r>
              <w:rPr>
                <w:rFonts w:hint="eastAsia"/>
              </w:rPr>
              <w:t>分</w:t>
            </w:r>
            <w:r>
              <w:rPr>
                <w:rFonts w:ascii="Calibri" w:hAnsi="Calibri"/>
              </w:rPr>
              <w:t>→</w:t>
            </w:r>
            <w:r w:rsidR="005A16C2">
              <w:rPr>
                <w:rFonts w:hint="eastAsia"/>
              </w:rPr>
              <w:t>6</w:t>
            </w:r>
            <w:r>
              <w:rPr>
                <w:rFonts w:hint="eastAsia"/>
              </w:rPr>
              <w:t>分</w:t>
            </w:r>
          </w:p>
        </w:tc>
        <w:tc>
          <w:tcPr>
            <w:tcW w:w="1759" w:type="dxa"/>
            <w:vAlign w:val="center"/>
          </w:tcPr>
          <w:p w:rsidR="00D23597" w:rsidRDefault="00D23597" w:rsidP="004265C2">
            <w:pPr>
              <w:jc w:val="center"/>
            </w:pPr>
            <w:r>
              <w:rPr>
                <w:rFonts w:hint="eastAsia"/>
              </w:rPr>
              <w:t>3</w:t>
            </w:r>
            <w:r>
              <w:rPr>
                <w:rFonts w:hint="eastAsia"/>
              </w:rPr>
              <w:t>分</w:t>
            </w:r>
            <w:r>
              <w:rPr>
                <w:rFonts w:ascii="Calibri" w:hAnsi="Calibri"/>
              </w:rPr>
              <w:t>→</w:t>
            </w:r>
            <w:r>
              <w:rPr>
                <w:rFonts w:hint="eastAsia"/>
              </w:rPr>
              <w:t>6</w:t>
            </w:r>
            <w:r>
              <w:rPr>
                <w:rFonts w:hint="eastAsia"/>
              </w:rPr>
              <w:t>分</w:t>
            </w:r>
          </w:p>
        </w:tc>
        <w:tc>
          <w:tcPr>
            <w:tcW w:w="1699" w:type="dxa"/>
          </w:tcPr>
          <w:p w:rsidR="00D23597" w:rsidRDefault="00D23597" w:rsidP="004265C2">
            <w:pPr>
              <w:jc w:val="center"/>
            </w:pPr>
            <w:r>
              <w:rPr>
                <w:rFonts w:hint="eastAsia"/>
              </w:rPr>
              <w:t>3</w:t>
            </w:r>
            <w:r>
              <w:rPr>
                <w:rFonts w:hint="eastAsia"/>
              </w:rPr>
              <w:t>分</w:t>
            </w:r>
            <w:r>
              <w:rPr>
                <w:rFonts w:ascii="Calibri" w:hAnsi="Calibri"/>
              </w:rPr>
              <w:t>→</w:t>
            </w:r>
            <w:r>
              <w:rPr>
                <w:rFonts w:hint="eastAsia"/>
              </w:rPr>
              <w:t>4</w:t>
            </w:r>
            <w:r>
              <w:rPr>
                <w:rFonts w:hint="eastAsia"/>
              </w:rPr>
              <w:t>分</w:t>
            </w:r>
          </w:p>
        </w:tc>
        <w:tc>
          <w:tcPr>
            <w:tcW w:w="1759" w:type="dxa"/>
            <w:vAlign w:val="center"/>
          </w:tcPr>
          <w:p w:rsidR="00D23597" w:rsidRDefault="00D23597" w:rsidP="004265C2">
            <w:pPr>
              <w:jc w:val="center"/>
            </w:pPr>
            <w:r>
              <w:rPr>
                <w:rFonts w:hint="eastAsia"/>
              </w:rPr>
              <w:t>4</w:t>
            </w:r>
            <w:r>
              <w:rPr>
                <w:rFonts w:hint="eastAsia"/>
              </w:rPr>
              <w:t>分</w:t>
            </w:r>
            <w:r>
              <w:rPr>
                <w:rFonts w:ascii="Calibri" w:hAnsi="Calibri"/>
              </w:rPr>
              <w:t>→</w:t>
            </w:r>
            <w:r>
              <w:rPr>
                <w:rFonts w:hint="eastAsia"/>
              </w:rPr>
              <w:t>6</w:t>
            </w:r>
            <w:r>
              <w:rPr>
                <w:rFonts w:hint="eastAsia"/>
              </w:rPr>
              <w:t>分</w:t>
            </w:r>
          </w:p>
        </w:tc>
        <w:tc>
          <w:tcPr>
            <w:tcW w:w="1685" w:type="dxa"/>
          </w:tcPr>
          <w:p w:rsidR="00D23597" w:rsidRDefault="00D23597" w:rsidP="004265C2">
            <w:pPr>
              <w:jc w:val="center"/>
            </w:pPr>
            <w:r>
              <w:rPr>
                <w:rFonts w:hint="eastAsia"/>
              </w:rPr>
              <w:t>6</w:t>
            </w:r>
            <w:r>
              <w:rPr>
                <w:rFonts w:hint="eastAsia"/>
              </w:rPr>
              <w:t>分</w:t>
            </w:r>
            <w:r>
              <w:rPr>
                <w:rFonts w:ascii="Calibri" w:hAnsi="Calibri"/>
              </w:rPr>
              <w:t>→</w:t>
            </w:r>
            <w:r>
              <w:rPr>
                <w:rFonts w:hint="eastAsia"/>
              </w:rPr>
              <w:t>4</w:t>
            </w:r>
            <w:r>
              <w:rPr>
                <w:rFonts w:hint="eastAsia"/>
              </w:rPr>
              <w:t>分</w:t>
            </w:r>
          </w:p>
        </w:tc>
      </w:tr>
      <w:tr w:rsidR="00D23597" w:rsidTr="00D23597">
        <w:trPr>
          <w:jc w:val="center"/>
        </w:trPr>
        <w:tc>
          <w:tcPr>
            <w:tcW w:w="1759" w:type="dxa"/>
            <w:vAlign w:val="center"/>
          </w:tcPr>
          <w:p w:rsidR="00D23597" w:rsidRDefault="00E0139D" w:rsidP="004265C2">
            <w:pPr>
              <w:jc w:val="center"/>
            </w:pPr>
            <w:r>
              <w:rPr>
                <w:noProof/>
              </w:rPr>
              <w:pict>
                <v:group id="_x0000_s1218" style="position:absolute;left:0;text-align:left;margin-left:18.2pt;margin-top:7.05pt;width:30.85pt;height:94.1pt;z-index:251649536;mso-position-horizontal-relative:text;mso-position-vertical-relative:text" coordorigin="2519,2094" coordsize="617,1882">
                  <v:rect id="_x0000_s1219" style="position:absolute;left:2519;top:2094;width:617;height:941"/>
                  <v:rect id="_x0000_s1220" style="position:absolute;left:2519;top:3035;width:617;height:941" fillcolor="white [3212]">
                    <v:fill r:id="rId40" o:title="寬右斜對角線" type="pattern"/>
                  </v:rect>
                </v:group>
              </w:pict>
            </w:r>
          </w:p>
          <w:p w:rsidR="00D23597" w:rsidRDefault="00D23597" w:rsidP="004265C2">
            <w:pPr>
              <w:jc w:val="center"/>
            </w:pPr>
          </w:p>
          <w:p w:rsidR="00D23597" w:rsidRDefault="00D23597" w:rsidP="004265C2">
            <w:pPr>
              <w:jc w:val="center"/>
            </w:pPr>
          </w:p>
          <w:p w:rsidR="00D23597" w:rsidRDefault="00D23597" w:rsidP="004265C2">
            <w:pPr>
              <w:jc w:val="center"/>
            </w:pPr>
          </w:p>
          <w:p w:rsidR="00D23597" w:rsidRDefault="00D23597" w:rsidP="004265C2">
            <w:pPr>
              <w:jc w:val="center"/>
            </w:pPr>
          </w:p>
          <w:p w:rsidR="00D23597" w:rsidRDefault="00D23597" w:rsidP="004265C2">
            <w:pPr>
              <w:jc w:val="center"/>
            </w:pPr>
          </w:p>
        </w:tc>
        <w:tc>
          <w:tcPr>
            <w:tcW w:w="1759" w:type="dxa"/>
            <w:vAlign w:val="center"/>
          </w:tcPr>
          <w:p w:rsidR="00D23597" w:rsidRDefault="00E0139D" w:rsidP="004265C2">
            <w:pPr>
              <w:jc w:val="center"/>
            </w:pPr>
            <w:r>
              <w:rPr>
                <w:noProof/>
              </w:rPr>
              <w:pict>
                <v:group id="_x0000_s1215" style="position:absolute;left:0;text-align:left;margin-left:17.35pt;margin-top:-.05pt;width:30.85pt;height:94.1pt;z-index:251648512;mso-position-horizontal-relative:text;mso-position-vertical-relative:text" coordorigin="2519,2094" coordsize="617,1882">
                  <v:rect id="_x0000_s1216" style="position:absolute;left:2519;top:2094;width:617;height:941"/>
                  <v:rect id="_x0000_s1217" style="position:absolute;left:2519;top:3035;width:617;height:941" fillcolor="white [3212]">
                    <v:fill r:id="rId40" o:title="寬右斜對角線" type="pattern"/>
                  </v:rect>
                </v:group>
              </w:pict>
            </w:r>
          </w:p>
        </w:tc>
        <w:tc>
          <w:tcPr>
            <w:tcW w:w="1759" w:type="dxa"/>
            <w:vAlign w:val="center"/>
          </w:tcPr>
          <w:p w:rsidR="00D23597" w:rsidRDefault="00E0139D" w:rsidP="004265C2">
            <w:pPr>
              <w:jc w:val="center"/>
            </w:pPr>
            <w:r>
              <w:rPr>
                <w:noProof/>
              </w:rPr>
              <w:pict>
                <v:group id="_x0000_s1221" style="position:absolute;left:0;text-align:left;margin-left:19.7pt;margin-top:.05pt;width:30.85pt;height:94.05pt;z-index:251650560;mso-position-horizontal-relative:text;mso-position-vertical-relative:text" coordorigin="2528,8306" coordsize="617,1881">
                  <v:rect id="_x0000_s1222" style="position:absolute;left:2528;top:8306;width:617;height:629"/>
                  <v:rect id="_x0000_s1223" style="position:absolute;left:2528;top:8935;width:617;height:629"/>
                  <v:rect id="_x0000_s1224" style="position:absolute;left:2528;top:9558;width:617;height:629"/>
                </v:group>
              </w:pict>
            </w:r>
          </w:p>
        </w:tc>
        <w:tc>
          <w:tcPr>
            <w:tcW w:w="1699" w:type="dxa"/>
          </w:tcPr>
          <w:p w:rsidR="00D23597" w:rsidRDefault="00E0139D" w:rsidP="004265C2">
            <w:pPr>
              <w:jc w:val="center"/>
              <w:rPr>
                <w:noProof/>
              </w:rPr>
            </w:pPr>
            <w:r>
              <w:rPr>
                <w:noProof/>
              </w:rPr>
              <w:pict>
                <v:group id="_x0000_s1230" style="position:absolute;left:0;text-align:left;margin-left:17.6pt;margin-top:6.75pt;width:30.85pt;height:94.05pt;z-index:251652608;mso-position-horizontal-relative:text;mso-position-vertical-relative:text" coordorigin="2528,8306" coordsize="617,1881">
                  <v:rect id="_x0000_s1231" style="position:absolute;left:2528;top:8306;width:617;height:629"/>
                  <v:rect id="_x0000_s1232" style="position:absolute;left:2528;top:8935;width:617;height:629"/>
                  <v:rect id="_x0000_s1233" style="position:absolute;left:2528;top:9558;width:617;height:629"/>
                </v:group>
              </w:pict>
            </w:r>
          </w:p>
        </w:tc>
        <w:tc>
          <w:tcPr>
            <w:tcW w:w="1759" w:type="dxa"/>
            <w:vAlign w:val="center"/>
          </w:tcPr>
          <w:p w:rsidR="00D23597" w:rsidRDefault="00E0139D" w:rsidP="004265C2">
            <w:pPr>
              <w:jc w:val="center"/>
            </w:pPr>
            <w:r>
              <w:rPr>
                <w:noProof/>
              </w:rPr>
              <w:pict>
                <v:group id="_x0000_s1225" style="position:absolute;left:0;text-align:left;margin-left:21pt;margin-top:-1.4pt;width:30.85pt;height:93.9pt;z-index:251651584;mso-position-horizontal-relative:text;mso-position-vertical-relative:text" coordorigin="10212,2153" coordsize="617,1878">
                  <v:rect id="_x0000_s1226" style="position:absolute;left:10212;top:2153;width:617;height:471"/>
                  <v:rect id="_x0000_s1227" style="position:absolute;left:10212;top:2626;width:617;height:471"/>
                  <v:rect id="_x0000_s1228" style="position:absolute;left:10212;top:3089;width:617;height:471"/>
                  <v:rect id="_x0000_s1229" style="position:absolute;left:10212;top:3560;width:617;height:471"/>
                </v:group>
              </w:pict>
            </w:r>
          </w:p>
        </w:tc>
        <w:tc>
          <w:tcPr>
            <w:tcW w:w="1685" w:type="dxa"/>
          </w:tcPr>
          <w:p w:rsidR="00D23597" w:rsidRDefault="00E0139D" w:rsidP="004265C2">
            <w:pPr>
              <w:jc w:val="center"/>
              <w:rPr>
                <w:noProof/>
              </w:rPr>
            </w:pPr>
            <w:r>
              <w:rPr>
                <w:rFonts w:ascii="Times New Roman" w:hAnsi="Times New Roman"/>
                <w:noProof/>
                <w:kern w:val="0"/>
                <w:szCs w:val="24"/>
              </w:rPr>
              <w:pict>
                <v:group id="_x0000_s1242" style="position:absolute;left:0;text-align:left;margin-left:19.6pt;margin-top:7.05pt;width:30.85pt;height:94.1pt;z-index:251653632;mso-position-horizontal-relative:text;mso-position-vertical-relative:text" coordorigin="8247,4146" coordsize="617,1882">
                  <v:group id="_x0000_s1234" style="position:absolute;left:8247;top:5087;width:617;height:941" coordorigin="2528,8306" coordsize="617,1881">
                    <v:rect id="_x0000_s1235" style="position:absolute;left:2528;top:8306;width:617;height:629"/>
                    <v:rect id="_x0000_s1236" style="position:absolute;left:2528;top:8935;width:617;height:629"/>
                    <v:rect id="_x0000_s1237" style="position:absolute;left:2528;top:9558;width:617;height:629"/>
                  </v:group>
                  <v:group id="_x0000_s1238" style="position:absolute;left:8247;top:4146;width:617;height:941" coordorigin="2528,8306" coordsize="617,1881">
                    <v:rect id="_x0000_s1239" style="position:absolute;left:2528;top:8306;width:617;height:629"/>
                    <v:rect id="_x0000_s1240" style="position:absolute;left:2528;top:8935;width:617;height:629"/>
                    <v:rect id="_x0000_s1241" style="position:absolute;left:2528;top:9558;width:617;height:629"/>
                  </v:group>
                </v:group>
              </w:pict>
            </w:r>
          </w:p>
        </w:tc>
      </w:tr>
    </w:tbl>
    <w:p w:rsidR="002035C1" w:rsidRDefault="002035C1" w:rsidP="005F16C6">
      <w:pPr>
        <w:rPr>
          <w:rFonts w:ascii="Times New Roman" w:hAnsi="Times New Roman"/>
          <w:kern w:val="0"/>
          <w:szCs w:val="24"/>
        </w:rPr>
      </w:pPr>
    </w:p>
    <w:p w:rsidR="00975734" w:rsidRDefault="005A16C2" w:rsidP="005F16C6">
      <w:pPr>
        <w:rPr>
          <w:rFonts w:ascii="Times New Roman" w:hAnsi="Times New Roman"/>
          <w:kern w:val="0"/>
          <w:szCs w:val="24"/>
        </w:rPr>
      </w:pPr>
      <w:r>
        <w:rPr>
          <w:rFonts w:ascii="Times New Roman" w:hAnsi="Times New Roman" w:hint="eastAsia"/>
          <w:kern w:val="0"/>
          <w:szCs w:val="24"/>
        </w:rPr>
        <w:t>5.</w:t>
      </w:r>
      <w:r>
        <w:rPr>
          <w:rFonts w:ascii="Times New Roman" w:hAnsi="Times New Roman" w:hint="eastAsia"/>
          <w:kern w:val="0"/>
          <w:szCs w:val="24"/>
        </w:rPr>
        <w:t>發展質數。</w:t>
      </w:r>
    </w:p>
    <w:p w:rsidR="005A16C2" w:rsidRDefault="005A16C2" w:rsidP="005A16C2">
      <w:r w:rsidRPr="005A16C2">
        <w:rPr>
          <w:rFonts w:asciiTheme="minorEastAsia" w:hAnsiTheme="minorEastAsia" w:hint="eastAsia"/>
        </w:rPr>
        <w:t>※</w:t>
      </w:r>
      <w:r>
        <w:rPr>
          <w:rFonts w:asciiTheme="minorEastAsia" w:hAnsiTheme="minorEastAsia" w:hint="eastAsia"/>
        </w:rPr>
        <w:t>從上面題目的討論，我們知道</w:t>
      </w:r>
      <w:r>
        <w:rPr>
          <w:rFonts w:asciiTheme="minorEastAsia" w:hAnsiTheme="minorEastAsia"/>
        </w:rPr>
        <w:t>…</w:t>
      </w:r>
    </w:p>
    <w:p w:rsidR="005A16C2" w:rsidRDefault="004256D3" w:rsidP="00E10FCD">
      <w:pPr>
        <w:spacing w:line="276" w:lineRule="auto"/>
        <w:ind w:leftChars="64" w:left="425" w:hangingChars="113" w:hanging="271"/>
      </w:pPr>
      <w:r>
        <w:rPr>
          <w:rFonts w:hint="eastAsia"/>
        </w:rPr>
        <w:t>(1)</w:t>
      </w:r>
      <w:r w:rsidR="005A16C2">
        <w:rPr>
          <w:rFonts w:hint="eastAsia"/>
        </w:rPr>
        <w:t>想將圖形平分成</w:t>
      </w:r>
      <w:r w:rsidR="005A16C2">
        <w:rPr>
          <w:rFonts w:hint="eastAsia"/>
        </w:rPr>
        <w:t>6</w:t>
      </w:r>
      <w:r w:rsidR="005A16C2">
        <w:rPr>
          <w:rFonts w:hint="eastAsia"/>
        </w:rPr>
        <w:t>塊，我們可以先</w:t>
      </w:r>
      <w:r w:rsidR="005A16C2">
        <w:rPr>
          <w:rFonts w:hint="eastAsia"/>
        </w:rPr>
        <w:t>2</w:t>
      </w:r>
      <w:r w:rsidR="005A16C2">
        <w:rPr>
          <w:rFonts w:hint="eastAsia"/>
        </w:rPr>
        <w:t>分後再</w:t>
      </w:r>
      <w:r w:rsidR="005A16C2">
        <w:rPr>
          <w:rFonts w:hint="eastAsia"/>
        </w:rPr>
        <w:t>3</w:t>
      </w:r>
      <w:r w:rsidR="005A16C2">
        <w:rPr>
          <w:rFonts w:hint="eastAsia"/>
        </w:rPr>
        <w:t>分，分成兩階段完成，我們記為</w:t>
      </w:r>
      <w:r w:rsidR="005A16C2">
        <w:rPr>
          <w:rFonts w:hint="eastAsia"/>
        </w:rPr>
        <w:t>6=2</w:t>
      </w:r>
      <w:r w:rsidR="005A16C2">
        <w:rPr>
          <w:rFonts w:ascii="新細明體-ExtB" w:eastAsia="新細明體-ExtB" w:hAnsi="新細明體-ExtB" w:hint="eastAsia"/>
        </w:rPr>
        <w:t>×</w:t>
      </w:r>
      <w:r w:rsidR="005A16C2">
        <w:rPr>
          <w:rFonts w:hint="eastAsia"/>
        </w:rPr>
        <w:t>3</w:t>
      </w:r>
      <w:r w:rsidR="005A16C2">
        <w:rPr>
          <w:rFonts w:hint="eastAsia"/>
        </w:rPr>
        <w:t>。</w:t>
      </w:r>
    </w:p>
    <w:p w:rsidR="005A16C2" w:rsidRDefault="004256D3" w:rsidP="00E10FCD">
      <w:pPr>
        <w:spacing w:line="276" w:lineRule="auto"/>
        <w:ind w:leftChars="64" w:left="425" w:hangingChars="113" w:hanging="271"/>
      </w:pPr>
      <w:r>
        <w:rPr>
          <w:rFonts w:hint="eastAsia"/>
        </w:rPr>
        <w:t>(2)</w:t>
      </w:r>
      <w:r w:rsidR="005A16C2">
        <w:rPr>
          <w:rFonts w:hint="eastAsia"/>
        </w:rPr>
        <w:t>想將圖形平分成</w:t>
      </w:r>
      <w:r w:rsidR="005A16C2">
        <w:rPr>
          <w:rFonts w:hint="eastAsia"/>
        </w:rPr>
        <w:t>8</w:t>
      </w:r>
      <w:r w:rsidR="005A16C2">
        <w:rPr>
          <w:rFonts w:hint="eastAsia"/>
        </w:rPr>
        <w:t>塊，我們可以先</w:t>
      </w:r>
      <w:r w:rsidR="005A16C2">
        <w:rPr>
          <w:rFonts w:hint="eastAsia"/>
        </w:rPr>
        <w:t>2</w:t>
      </w:r>
      <w:r w:rsidR="005A16C2">
        <w:rPr>
          <w:rFonts w:hint="eastAsia"/>
        </w:rPr>
        <w:t>分後再</w:t>
      </w:r>
      <w:r w:rsidR="005A16C2">
        <w:rPr>
          <w:rFonts w:hint="eastAsia"/>
        </w:rPr>
        <w:t>4</w:t>
      </w:r>
      <w:r w:rsidR="005A16C2">
        <w:rPr>
          <w:rFonts w:hint="eastAsia"/>
        </w:rPr>
        <w:t>分，也可以先</w:t>
      </w:r>
      <w:r w:rsidR="005A16C2">
        <w:rPr>
          <w:rFonts w:hint="eastAsia"/>
        </w:rPr>
        <w:t>2</w:t>
      </w:r>
      <w:r w:rsidR="005A16C2">
        <w:rPr>
          <w:rFonts w:hint="eastAsia"/>
        </w:rPr>
        <w:t>分後再</w:t>
      </w:r>
      <w:r w:rsidR="005A16C2">
        <w:rPr>
          <w:rFonts w:hint="eastAsia"/>
        </w:rPr>
        <w:t>2</w:t>
      </w:r>
      <w:r w:rsidR="005A16C2">
        <w:rPr>
          <w:rFonts w:hint="eastAsia"/>
        </w:rPr>
        <w:t>分後再</w:t>
      </w:r>
      <w:r w:rsidR="005A16C2">
        <w:rPr>
          <w:rFonts w:hint="eastAsia"/>
        </w:rPr>
        <w:t>2</w:t>
      </w:r>
      <w:r w:rsidR="005A16C2">
        <w:rPr>
          <w:rFonts w:hint="eastAsia"/>
        </w:rPr>
        <w:t>分，分成三階段完成。我們記為</w:t>
      </w:r>
      <w:r w:rsidR="005A16C2">
        <w:rPr>
          <w:rFonts w:hint="eastAsia"/>
        </w:rPr>
        <w:t>8=2</w:t>
      </w:r>
      <w:r w:rsidR="005A16C2">
        <w:rPr>
          <w:rFonts w:ascii="新細明體-ExtB" w:eastAsia="新細明體-ExtB" w:hAnsi="新細明體-ExtB" w:hint="eastAsia"/>
        </w:rPr>
        <w:t>×</w:t>
      </w:r>
      <w:r w:rsidR="005A16C2">
        <w:rPr>
          <w:rFonts w:hint="eastAsia"/>
        </w:rPr>
        <w:t>4</w:t>
      </w:r>
      <w:r w:rsidR="005A16C2">
        <w:rPr>
          <w:rFonts w:hint="eastAsia"/>
        </w:rPr>
        <w:t>，</w:t>
      </w:r>
      <w:r w:rsidR="005A16C2">
        <w:rPr>
          <w:rFonts w:hint="eastAsia"/>
        </w:rPr>
        <w:t>8=2</w:t>
      </w:r>
      <w:r w:rsidR="005A16C2">
        <w:rPr>
          <w:rFonts w:ascii="新細明體-ExtB" w:eastAsia="新細明體-ExtB" w:hAnsi="新細明體-ExtB" w:hint="eastAsia"/>
        </w:rPr>
        <w:t>×</w:t>
      </w:r>
      <w:r w:rsidR="005A16C2">
        <w:rPr>
          <w:rFonts w:hint="eastAsia"/>
        </w:rPr>
        <w:t>2</w:t>
      </w:r>
      <w:r w:rsidR="005A16C2">
        <w:rPr>
          <w:rFonts w:ascii="新細明體-ExtB" w:eastAsia="新細明體-ExtB" w:hAnsi="新細明體-ExtB" w:hint="eastAsia"/>
        </w:rPr>
        <w:t>×</w:t>
      </w:r>
      <w:r w:rsidR="005A16C2">
        <w:rPr>
          <w:rFonts w:hint="eastAsia"/>
        </w:rPr>
        <w:t>2</w:t>
      </w:r>
      <w:r w:rsidR="005A16C2">
        <w:rPr>
          <w:rFonts w:hint="eastAsia"/>
        </w:rPr>
        <w:t>。</w:t>
      </w:r>
    </w:p>
    <w:p w:rsidR="005A16C2" w:rsidRDefault="004256D3" w:rsidP="00E10FCD">
      <w:pPr>
        <w:spacing w:line="276" w:lineRule="auto"/>
        <w:ind w:leftChars="64" w:left="425" w:hangingChars="113" w:hanging="271"/>
      </w:pPr>
      <w:r>
        <w:rPr>
          <w:rFonts w:hint="eastAsia"/>
        </w:rPr>
        <w:t>(3)</w:t>
      </w:r>
      <w:r w:rsidR="005A16C2">
        <w:rPr>
          <w:rFonts w:hint="eastAsia"/>
        </w:rPr>
        <w:t>那麼，從</w:t>
      </w:r>
      <w:r w:rsidR="005A16C2">
        <w:rPr>
          <w:rFonts w:hint="eastAsia"/>
        </w:rPr>
        <w:t>1~20</w:t>
      </w:r>
      <w:r w:rsidR="005A16C2">
        <w:rPr>
          <w:rFonts w:hint="eastAsia"/>
        </w:rPr>
        <w:t>這些數字裡面，那些數字可以分階段完成，那些數字不能分階段完成呢？</w:t>
      </w:r>
    </w:p>
    <w:p w:rsidR="00E10FCD" w:rsidRDefault="00E10FCD" w:rsidP="005A16C2">
      <w:pPr>
        <w:ind w:leftChars="64" w:left="154"/>
        <w:rPr>
          <w:rFonts w:hint="eastAsia"/>
        </w:rPr>
      </w:pPr>
    </w:p>
    <w:p w:rsidR="005A16C2" w:rsidRDefault="005A16C2" w:rsidP="005A16C2">
      <w:pPr>
        <w:ind w:leftChars="64" w:left="154"/>
      </w:pPr>
      <w:r>
        <w:rPr>
          <w:rFonts w:hint="eastAsia"/>
        </w:rPr>
        <w:lastRenderedPageBreak/>
        <w:t>請將可以分階段完成的數字打</w:t>
      </w:r>
      <w:r>
        <w:rPr>
          <w:rFonts w:asciiTheme="minorEastAsia" w:hAnsiTheme="minorEastAsia" w:hint="eastAsia"/>
        </w:rPr>
        <w:sym w:font="Wingdings" w:char="F0FC"/>
      </w:r>
      <w:r>
        <w:rPr>
          <w:rFonts w:hint="eastAsia"/>
        </w:rPr>
        <w:t>，並寫出數字分解的方式。</w:t>
      </w:r>
    </w:p>
    <w:p w:rsidR="005A16C2" w:rsidRDefault="005A16C2" w:rsidP="005A16C2">
      <w:pPr>
        <w:ind w:leftChars="64" w:left="154"/>
        <w:rPr>
          <w:rFonts w:ascii="新細明體" w:eastAsia="新細明體" w:hAnsi="新細明體" w:cs="新細明體"/>
        </w:rPr>
      </w:pPr>
      <w:r>
        <w:rPr>
          <w:rFonts w:hint="eastAsia"/>
        </w:rPr>
        <w:t>無法分階段完成的數字請打</w:t>
      </w:r>
      <w:r>
        <w:rPr>
          <w:rFonts w:asciiTheme="minorEastAsia" w:hAnsiTheme="minorEastAsia" w:hint="eastAsia"/>
        </w:rPr>
        <w:sym w:font="Wingdings" w:char="F0FB"/>
      </w:r>
      <w:r>
        <w:rPr>
          <w:rFonts w:ascii="新細明體" w:eastAsia="新細明體" w:hAnsi="新細明體" w:cs="新細明體" w:hint="eastAsia"/>
        </w:rPr>
        <w:t>。</w:t>
      </w:r>
    </w:p>
    <w:p w:rsidR="005A16C2" w:rsidRDefault="005A16C2" w:rsidP="005A16C2">
      <w:pPr>
        <w:ind w:leftChars="64" w:left="154"/>
      </w:pPr>
      <w:r>
        <w:rPr>
          <w:rFonts w:ascii="新細明體" w:eastAsia="新細明體" w:hAnsi="新細明體" w:cs="新細明體" w:hint="eastAsia"/>
        </w:rPr>
        <w:t>根本不需要列入考慮的</w:t>
      </w:r>
      <w:r>
        <w:rPr>
          <w:rFonts w:hint="eastAsia"/>
        </w:rPr>
        <w:t>數字</w:t>
      </w:r>
      <w:r>
        <w:rPr>
          <w:rFonts w:ascii="新細明體" w:eastAsia="新細明體" w:hAnsi="新細明體" w:cs="新細明體" w:hint="eastAsia"/>
        </w:rPr>
        <w:t>請打△。</w:t>
      </w:r>
    </w:p>
    <w:tbl>
      <w:tblPr>
        <w:tblStyle w:val="ae"/>
        <w:tblW w:w="5000" w:type="pct"/>
        <w:tblInd w:w="154" w:type="dxa"/>
        <w:tblLook w:val="04A0" w:firstRow="1" w:lastRow="0" w:firstColumn="1" w:lastColumn="0" w:noHBand="0" w:noVBand="1"/>
      </w:tblPr>
      <w:tblGrid>
        <w:gridCol w:w="1702"/>
        <w:gridCol w:w="1702"/>
        <w:gridCol w:w="1704"/>
        <w:gridCol w:w="1704"/>
        <w:gridCol w:w="1704"/>
      </w:tblGrid>
      <w:tr w:rsidR="005A16C2" w:rsidTr="00E10FCD">
        <w:trPr>
          <w:trHeight w:hRule="exact" w:val="737"/>
        </w:trPr>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5</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9</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3</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7</w:t>
            </w:r>
          </w:p>
        </w:tc>
      </w:tr>
      <w:tr w:rsidR="005A16C2" w:rsidTr="00E10FCD">
        <w:trPr>
          <w:trHeight w:hRule="exact" w:val="737"/>
        </w:trPr>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2</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6</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0</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4</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8</w:t>
            </w:r>
          </w:p>
        </w:tc>
      </w:tr>
      <w:tr w:rsidR="005A16C2" w:rsidTr="00E10FCD">
        <w:trPr>
          <w:trHeight w:hRule="exact" w:val="737"/>
        </w:trPr>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3</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7</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1</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5</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9</w:t>
            </w:r>
          </w:p>
        </w:tc>
      </w:tr>
      <w:tr w:rsidR="005A16C2" w:rsidTr="00E10FCD">
        <w:trPr>
          <w:trHeight w:hRule="exact" w:val="737"/>
        </w:trPr>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4</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8</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2</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16</w:t>
            </w:r>
          </w:p>
        </w:tc>
        <w:tc>
          <w:tcPr>
            <w:tcW w:w="2084" w:type="dxa"/>
            <w:vAlign w:val="center"/>
          </w:tcPr>
          <w:p w:rsidR="005A16C2" w:rsidRPr="00E10FCD" w:rsidRDefault="005A16C2" w:rsidP="004265C2">
            <w:pPr>
              <w:jc w:val="both"/>
              <w:rPr>
                <w:sz w:val="28"/>
                <w:szCs w:val="28"/>
              </w:rPr>
            </w:pPr>
            <w:r w:rsidRPr="00E10FCD">
              <w:rPr>
                <w:rFonts w:ascii="新細明體" w:eastAsia="新細明體" w:hAnsi="新細明體" w:hint="eastAsia"/>
                <w:sz w:val="28"/>
                <w:szCs w:val="28"/>
              </w:rPr>
              <w:t>□</w:t>
            </w:r>
            <w:r w:rsidRPr="00E10FCD">
              <w:rPr>
                <w:rFonts w:hint="eastAsia"/>
                <w:sz w:val="28"/>
                <w:szCs w:val="28"/>
              </w:rPr>
              <w:t>20</w:t>
            </w:r>
          </w:p>
        </w:tc>
      </w:tr>
    </w:tbl>
    <w:p w:rsidR="002035C1" w:rsidRDefault="002035C1" w:rsidP="005F16C6">
      <w:pPr>
        <w:rPr>
          <w:rFonts w:ascii="Times New Roman" w:hAnsi="Times New Roman"/>
          <w:kern w:val="0"/>
          <w:szCs w:val="24"/>
        </w:rPr>
      </w:pPr>
    </w:p>
    <w:p w:rsidR="00975734" w:rsidRDefault="002035C1" w:rsidP="005F16C6">
      <w:pPr>
        <w:rPr>
          <w:rFonts w:ascii="Times New Roman" w:hAnsi="Times New Roman"/>
          <w:kern w:val="0"/>
          <w:szCs w:val="24"/>
        </w:rPr>
      </w:pPr>
      <w:r>
        <w:rPr>
          <w:rFonts w:ascii="Times New Roman" w:hAnsi="Times New Roman" w:hint="eastAsia"/>
          <w:kern w:val="0"/>
          <w:szCs w:val="24"/>
        </w:rPr>
        <w:t>6.</w:t>
      </w:r>
      <w:r>
        <w:rPr>
          <w:rFonts w:ascii="Times New Roman" w:hAnsi="Times New Roman" w:hint="eastAsia"/>
          <w:kern w:val="0"/>
          <w:szCs w:val="24"/>
        </w:rPr>
        <w:t>發展分數乘法</w:t>
      </w:r>
    </w:p>
    <w:p w:rsidR="002035C1" w:rsidRPr="006102A9" w:rsidRDefault="00E0139D" w:rsidP="002035C1">
      <w:pPr>
        <w:ind w:left="168" w:hangingChars="70" w:hanging="168"/>
      </w:pPr>
      <w:r>
        <w:rPr>
          <w:noProof/>
        </w:rPr>
        <w:pict>
          <v:shape id="_x0000_s1282" type="#_x0000_t202" style="position:absolute;left:0;text-align:left;margin-left:46.3pt;margin-top:65.55pt;width:38.5pt;height:45.25pt;z-index:2516720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82">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oMath>
                  </m:oMathPara>
                </w:p>
              </w:txbxContent>
            </v:textbox>
          </v:shape>
        </w:pict>
      </w:r>
      <w:r w:rsidR="002035C1" w:rsidRPr="002035C1">
        <w:rPr>
          <w:rFonts w:asciiTheme="minorEastAsia" w:hAnsiTheme="minorEastAsia" w:hint="eastAsia"/>
        </w:rPr>
        <w:t>※</w:t>
      </w:r>
      <w:r w:rsidR="002035C1" w:rsidRPr="004032FE">
        <w:rPr>
          <w:rFonts w:hint="eastAsia"/>
          <w:u w:val="single"/>
        </w:rPr>
        <w:t>平平</w:t>
      </w:r>
      <w:r w:rsidR="002035C1">
        <w:rPr>
          <w:rFonts w:hint="eastAsia"/>
        </w:rPr>
        <w:t>發現</w:t>
      </w:r>
      <w:r w:rsidR="002035C1" w:rsidRPr="002D7734">
        <w:rPr>
          <w:rFonts w:hint="eastAsia"/>
          <w:u w:val="single"/>
        </w:rPr>
        <w:t>安安</w:t>
      </w:r>
      <w:r w:rsidR="002035C1">
        <w:rPr>
          <w:rFonts w:hint="eastAsia"/>
        </w:rPr>
        <w:t>拿到的不是真的半杯後，又從自己的杯子中倒了一些些飲料給</w:t>
      </w:r>
      <w:r w:rsidR="002035C1" w:rsidRPr="004032FE">
        <w:rPr>
          <w:rFonts w:hint="eastAsia"/>
          <w:u w:val="single"/>
        </w:rPr>
        <w:t>安安</w:t>
      </w:r>
      <w:r w:rsidR="002035C1">
        <w:rPr>
          <w:rFonts w:hint="eastAsia"/>
        </w:rPr>
        <w:t>，直到兩個人都拿到一樣多的飲料，兩個人都很開心！</w:t>
      </w:r>
      <w:r w:rsidR="002035C1" w:rsidRPr="004032FE">
        <w:rPr>
          <w:rFonts w:hint="eastAsia"/>
          <w:u w:val="single"/>
        </w:rPr>
        <w:t>安安</w:t>
      </w:r>
      <w:r w:rsidR="002035C1">
        <w:rPr>
          <w:rFonts w:hint="eastAsia"/>
        </w:rPr>
        <w:t>捨不得喝，再把自己的飲料平分成</w:t>
      </w:r>
      <w:r w:rsidR="002035C1">
        <w:rPr>
          <w:rFonts w:hint="eastAsia"/>
        </w:rPr>
        <w:t>3</w:t>
      </w:r>
      <w:r w:rsidR="002035C1">
        <w:rPr>
          <w:rFonts w:hint="eastAsia"/>
        </w:rPr>
        <w:t>小杯，想要慢慢喝，請問</w:t>
      </w:r>
      <w:r w:rsidR="002035C1" w:rsidRPr="004032FE">
        <w:rPr>
          <w:rFonts w:hint="eastAsia"/>
          <w:u w:val="single"/>
        </w:rPr>
        <w:t>安安</w:t>
      </w:r>
      <w:r w:rsidR="002035C1">
        <w:rPr>
          <w:rFonts w:hint="eastAsia"/>
        </w:rPr>
        <w:t>3</w:t>
      </w:r>
      <w:r w:rsidR="002035C1">
        <w:rPr>
          <w:rFonts w:hint="eastAsia"/>
        </w:rPr>
        <w:t>分後的每</w:t>
      </w:r>
      <w:r w:rsidR="002035C1">
        <w:rPr>
          <w:rFonts w:hint="eastAsia"/>
        </w:rPr>
        <w:t>1</w:t>
      </w:r>
      <w:r w:rsidR="002035C1">
        <w:rPr>
          <w:rFonts w:hint="eastAsia"/>
        </w:rPr>
        <w:t>小杯倒幾小杯就可以變回滿滿的</w:t>
      </w:r>
      <w:r w:rsidR="002035C1">
        <w:rPr>
          <w:rFonts w:hint="eastAsia"/>
        </w:rPr>
        <w:t>1</w:t>
      </w:r>
      <w:r w:rsidR="002035C1">
        <w:rPr>
          <w:rFonts w:hint="eastAsia"/>
        </w:rPr>
        <w:t>杯呢？</w:t>
      </w:r>
      <w:r w:rsidR="002035C1" w:rsidRPr="006102A9">
        <w:rPr>
          <w:rFonts w:hint="eastAsia"/>
        </w:rPr>
        <w:t xml:space="preserve"> </w:t>
      </w:r>
    </w:p>
    <w:p w:rsidR="002035C1" w:rsidRDefault="00E10FCD" w:rsidP="002035C1">
      <w:pPr>
        <w:ind w:left="168" w:hangingChars="70" w:hanging="168"/>
      </w:pPr>
      <w:r>
        <w:rPr>
          <w:noProof/>
        </w:rPr>
        <w:pict>
          <v:group id="_x0000_s1482" style="position:absolute;left:0;text-align:left;margin-left:265.55pt;margin-top:10.8pt;width:170.75pt;height:42.4pt;z-index:251684352" coordorigin="8036,6325" coordsize="3415,848">
            <v:group id="_x0000_s1292" style="position:absolute;left:9302;top:6495;width:588;height:678" coordorigin="5084,3317" coordsize="588,678">
              <v:group id="群組 112" o:spid="_x0000_s1293" style="position:absolute;left:5132;top:3850;width:482;height:130" coordsize="373380,212189">
                <v:line id="直線接點 113" o:spid="_x0000_s1294" style="position:absolute;visibility:visible" from="0,2738" to="373380,2738" o:connectortype="straight" strokecolor="#c0504d [3205]" strokeweight=".5pt">
                  <v:stroke joinstyle="miter"/>
                </v:line>
                <v:shape id="手繪多邊形 115" o:spid="_x0000_s1295"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96" style="position:absolute;left:5084;top:3317;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v:shape id="_x0000_s1297" type="#_x0000_t202" style="position:absolute;left:8036;top:6566;width:1258;height:4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97">
                <w:txbxContent>
                  <w:p w:rsidR="002035C1" w:rsidRPr="008C06A3" w:rsidRDefault="002035C1" w:rsidP="002035C1">
                    <w:r>
                      <w:rPr>
                        <w:rFonts w:hint="eastAsia"/>
                      </w:rPr>
                      <w:t>______</w:t>
                    </w:r>
                    <w:r>
                      <w:rPr>
                        <w:rFonts w:hint="eastAsia"/>
                      </w:rPr>
                      <w:t>個</w:t>
                    </w:r>
                  </w:p>
                </w:txbxContent>
              </v:textbox>
            </v:shape>
            <v:shape id="_x0000_s1298" type="#_x0000_t13" style="position:absolute;left:10008;top:6714;width:712;height:22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v:group id="_x0000_s1299" style="position:absolute;left:10859;top:6493;width:592;height:678" coordorigin="1729,2100" coordsize="592,678">
              <v:line id="直線接點 25" o:spid="_x0000_s1300" style="position:absolute;visibility:visible" from="1733,2106" to="2321,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" filled="t" fillcolor="#c0504d [3205]" strokecolor="#c0504d [3205]" strokeweight=".5pt">
                <v:stroke joinstyle="miter"/>
              </v:line>
              <v:shape id="手繪多邊形 23" o:spid="_x0000_s1301" style="position:absolute;left:1729;top:2100;width:588;height:678;visibility:visible;mso-wrap-style:square;mso-wrap-distance-left:9pt;mso-wrap-distance-top:0;mso-wrap-distance-right:9pt;mso-wrap-distance-bottom:0;mso-position-horizontal-relative:text;mso-position-vertical-relative:text;v-text-anchor:middle" coordsize="373972,283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" path="m4475,c-2239,106075,-8952,212151,44757,253776v53709,41625,227593,38268,281974,-4028c381112,207452,376076,103726,371041,e" fillcolor="#c0504d [3205]" strokecolor="#243f60 [1604]" strokeweight="1pt">
                <v:stroke joinstyle="miter"/>
                <v:path arrowok="t" o:connecttype="custom" o:connectlocs="4468,0;44686,385672;326214,379551;370454,0" o:connectangles="0,0,0,0"/>
              </v:shape>
            </v:group>
            <v:shape id="_x0000_s1302" type="#_x0000_t202" style="position:absolute;left:10036;top:6325;width:774;height:4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02">
                <w:txbxContent>
                  <w:p w:rsidR="002035C1" w:rsidRDefault="002035C1" w:rsidP="002035C1">
                    <w:r>
                      <w:rPr>
                        <w:rFonts w:hint="eastAsia"/>
                      </w:rPr>
                      <w:t>倒</w:t>
                    </w:r>
                  </w:p>
                </w:txbxContent>
              </v:textbox>
            </v:shape>
          </v:group>
        </w:pict>
      </w:r>
    </w:p>
    <w:p w:rsidR="002035C1" w:rsidRDefault="00E0139D" w:rsidP="002035C1">
      <w:pPr>
        <w:ind w:left="168" w:hangingChars="70" w:hanging="168"/>
      </w:pPr>
      <w:r>
        <w:rPr>
          <w:noProof/>
        </w:rPr>
        <w:pict>
          <v:group id="_x0000_s1255" style="position:absolute;left:0;text-align:left;margin-left:121.7pt;margin-top:60.05pt;width:29.4pt;height:33.9pt;z-index:251660800" coordorigin="3287,2410" coordsize="588,678">
            <v:group id="群組 112" o:spid="_x0000_s1256" style="position:absolute;left:3287;top:2727;width:588;height:351" coordsize="373380,212189">
              <v:line id="直線接點 113" o:spid="_x0000_s1257" style="position:absolute;visibility:visible" from="0,2738" to="373380,2738" o:connectortype="straight" strokecolor="#c0504d [3205]" strokeweight=".5pt">
                <v:stroke joinstyle="miter"/>
              </v:line>
              <v:shape id="手繪多邊形 115" o:spid="_x0000_s1258"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59" style="position:absolute;left:3287;top:2410;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group id="_x0000_s1275" style="position:absolute;left:0;text-align:left;margin-left:285.65pt;margin-top:60.45pt;width:29.4pt;height:33.9pt;z-index:251668992" coordorigin="5084,3317" coordsize="588,678">
            <v:group id="群組 112" o:spid="_x0000_s1276" style="position:absolute;left:5132;top:3850;width:482;height:130" coordsize="373380,212189">
              <v:line id="直線接點 113" o:spid="_x0000_s1277" style="position:absolute;visibility:visible" from="0,2738" to="373380,2738" o:connectortype="straight" strokecolor="#c0504d [3205]" strokeweight=".5pt">
                <v:stroke joinstyle="miter"/>
              </v:line>
              <v:shape id="手繪多邊形 115" o:spid="_x0000_s1278"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79" style="position:absolute;left:5084;top:3317;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group id="_x0000_s1250" style="position:absolute;left:0;text-align:left;margin-left:121.8pt;margin-top:15.05pt;width:29.4pt;height:33.9pt;z-index:251659776" coordorigin="3287,2410" coordsize="588,678">
            <v:group id="群組 112" o:spid="_x0000_s1251" style="position:absolute;left:3287;top:2727;width:588;height:351" coordsize="373380,212189">
              <v:line id="直線接點 113" o:spid="_x0000_s1252" style="position:absolute;visibility:visible" from="0,2738" to="373380,2738" o:connectortype="straight" strokecolor="#c0504d [3205]" strokeweight=".5pt">
                <v:stroke joinstyle="miter"/>
              </v:line>
              <v:shape id="手繪多邊形 115" o:spid="_x0000_s1253"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54" style="position:absolute;left:3287;top:2410;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group id="_x0000_s1245" style="position:absolute;left:0;text-align:left;margin-left:16.9pt;margin-top:34.9pt;width:29.6pt;height:33.9pt;z-index:251656704" coordorigin="1729,2100" coordsize="592,678">
            <v:line id="直線接點 25" o:spid="_x0000_s1246" style="position:absolute;visibility:visible" from="1733,2106" to="2321,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" filled="t" fillcolor="#c0504d [3205]" strokecolor="#c0504d [3205]" strokeweight=".5pt">
              <v:stroke joinstyle="miter"/>
            </v:line>
            <v:shape id="手繪多邊形 23" o:spid="_x0000_s1247" style="position:absolute;left:1729;top:2100;width:588;height:678;visibility:visible;mso-wrap-style:square;mso-wrap-distance-left:9pt;mso-wrap-distance-top:0;mso-wrap-distance-right:9pt;mso-wrap-distance-bottom:0;mso-position-horizontal-relative:text;mso-position-vertical-relative:text;v-text-anchor:middle" coordsize="373972,283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" path="m4475,c-2239,106075,-8952,212151,44757,253776v53709,41625,227593,38268,281974,-4028c381112,207452,376076,103726,371041,e" fillcolor="#c0504d [3205]" strokecolor="#243f60 [1604]" strokeweight="1pt">
              <v:stroke joinstyle="miter"/>
              <v:path arrowok="t" o:connecttype="custom" o:connectlocs="4468,0;44686,385672;326214,379551;370454,0" o:connectangles="0,0,0,0"/>
            </v:shape>
          </v:group>
        </w:pict>
      </w:r>
      <w:r>
        <w:rPr>
          <w:noProof/>
        </w:rPr>
        <w:pict>
          <v:group id="_x0000_s1270" style="position:absolute;left:0;text-align:left;margin-left:249.05pt;margin-top:60.4pt;width:29.4pt;height:33.9pt;z-index:251667968" coordorigin="5084,3317" coordsize="588,678">
            <v:group id="群組 112" o:spid="_x0000_s1271" style="position:absolute;left:5132;top:3850;width:482;height:130" coordsize="373380,212189">
              <v:line id="直線接點 113" o:spid="_x0000_s1272" style="position:absolute;visibility:visible" from="0,2738" to="373380,2738" o:connectortype="straight" strokecolor="#c0504d [3205]" strokeweight=".5pt">
                <v:stroke joinstyle="miter"/>
              </v:line>
              <v:shape id="手繪多邊形 115" o:spid="_x0000_s1273"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74" style="position:absolute;left:5084;top:3317;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group id="_x0000_s1265" style="position:absolute;left:0;text-align:left;margin-left:211.65pt;margin-top:60.4pt;width:29.4pt;height:33.9pt;z-index:251666944" coordorigin="5084,3317" coordsize="588,678">
            <v:group id="群組 112" o:spid="_x0000_s1266" style="position:absolute;left:5132;top:3850;width:482;height:130" coordsize="373380,212189">
              <v:line id="直線接點 113" o:spid="_x0000_s1267" style="position:absolute;visibility:visible" from="0,2738" to="373380,2738" o:connectortype="straight" strokecolor="#c0504d [3205]" strokeweight=".5pt">
                <v:stroke joinstyle="miter"/>
              </v:line>
              <v:shape id="手繪多邊形 115" o:spid="_x0000_s1268" style="position:absolute;left:2738;width:369593;height:212189;visibility:visible;mso-wrap-style:square;v-text-anchor:middle" coordsize="369593,212189" path="m,2738c1369,30115,2738,57493,8213,82132v5475,24639,10951,49735,24640,68443c46542,169283,62055,184341,90345,194379v28290,10038,73462,21901,112246,16426c241375,205330,295217,196660,323051,161526,350885,126392,360239,63196,369593,e" fillcolor="#c0504d [3205]" strokecolor="#c0504d [3205]" strokeweight="1pt">
                <v:stroke joinstyle="miter"/>
                <v:path arrowok="t" o:connecttype="custom" o:connectlocs="0,2738;8213,82132;32853,150575;90345,194379;202591,210805;323051,161526;369593,0" o:connectangles="0,0,0,0,0,0,0"/>
              </v:shape>
            </v:group>
            <v:shape id="手繪多邊形 117" o:spid="_x0000_s1269" style="position:absolute;left:5084;top:3317;width:588;height:678;visibility:visible;mso-wrap-style:square;v-text-anchor:middle" coordsize="373972,28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LVcAA&#10;AADcAAAADwAAAGRycy9kb3ducmV2LnhtbERPy6rCMBDdC/5DGMGNaOpFbqUaRYTCXbjwBW7HZmyr&#10;zaQ0UevfG0G4uzmc58yXranEgxpXWlYwHkUgiDOrS84VHA/pcArCeWSNlWVS8CIHy0W3M8dE2yfv&#10;6LH3uQgh7BJUUHhfJ1K6rCCDbmRr4sBdbGPQB9jkUjf4DOGmkj9R9CsNlhwaCqxpXVB229+NgvMp&#10;3qXlMSLamomcbFJy2+tAqX6vXc1AeGr9v/jr/tNh/jiGzzPhAr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0LVcAAAADcAAAADwAAAAAAAAAAAAAAAACYAgAAZHJzL2Rvd25y&#10;ZXYueG1sUEsFBgAAAAAEAAQA9QAAAIUDAAAAAA==&#10;" path="m4475,c-2239,106075,-8952,212151,44757,253776v53709,41625,227593,38268,281974,-4028c381112,207452,376076,103726,371041,e" filled="f" strokecolor="#243f60 [1604]" strokeweight="1pt">
              <v:stroke joinstyle="miter"/>
              <v:path arrowok="t" o:connecttype="custom" o:connectlocs="4468,0;44686,385672;326214,379551;370454,0" o:connectangles="0,0,0,0"/>
            </v:shape>
          </v:group>
        </w:pict>
      </w:r>
      <w:r>
        <w:rPr>
          <w:noProof/>
        </w:rPr>
        <w:pict>
          <v:shape id="_x0000_s1264" type="#_x0000_t202" style="position:absolute;left:0;text-align:left;margin-left:162.45pt;margin-top:57.05pt;width:38.7pt;height:23.2pt;z-index:25166592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64">
              <w:txbxContent>
                <w:p w:rsidR="002035C1" w:rsidRDefault="002035C1" w:rsidP="002035C1">
                  <w:r>
                    <w:rPr>
                      <w:rFonts w:hint="eastAsia"/>
                    </w:rPr>
                    <w:t>3</w:t>
                  </w:r>
                  <w:r>
                    <w:rPr>
                      <w:rFonts w:hint="eastAsia"/>
                    </w:rPr>
                    <w:t>分</w:t>
                  </w:r>
                </w:p>
              </w:txbxContent>
            </v:textbox>
          </v:shape>
        </w:pict>
      </w:r>
      <w:r>
        <w:rPr>
          <w:noProof/>
        </w:rPr>
        <w:pict>
          <v:shape id="_x0000_s1262" type="#_x0000_t13" style="position:absolute;left:0;text-align:left;margin-left:165.55pt;margin-top:75.65pt;width:35.6pt;height:11.1pt;z-index:2516638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r>
        <w:rPr>
          <w:noProof/>
        </w:rPr>
        <w:pict>
          <v:shape id="_x0000_s1248" type="#_x0000_t13" style="position:absolute;left:0;text-align:left;margin-left:56.85pt;margin-top:46.75pt;width:35.6pt;height:11.1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r>
        <w:rPr>
          <w:noProof/>
        </w:rPr>
        <w:pict>
          <v:shape id="_x0000_s1261" type="#_x0000_t202" style="position:absolute;left:0;text-align:left;margin-left:88.5pt;margin-top:63.55pt;width:46.75pt;height:23.2pt;z-index:25166284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61">
              <w:txbxContent>
                <w:p w:rsidR="002035C1" w:rsidRPr="004032FE" w:rsidRDefault="002035C1" w:rsidP="002035C1">
                  <w:pPr>
                    <w:rPr>
                      <w:u w:val="single"/>
                    </w:rPr>
                  </w:pPr>
                  <w:r w:rsidRPr="004032FE">
                    <w:rPr>
                      <w:rFonts w:hint="eastAsia"/>
                      <w:u w:val="single"/>
                    </w:rPr>
                    <w:t>安安</w:t>
                  </w:r>
                </w:p>
              </w:txbxContent>
            </v:textbox>
          </v:shape>
        </w:pict>
      </w:r>
      <w:r>
        <w:rPr>
          <w:noProof/>
        </w:rPr>
        <w:pict>
          <v:shape id="_x0000_s1280" style="position:absolute;left:0;text-align:left;margin-left:32.7pt;margin-top:12.4pt;width:79.15pt;height:18.5pt;z-index:251670016" coordsize="1583,370" path="m,370c231,238,462,106,726,53,990,,1286,26,1583,53e" filled="f">
            <v:stroke endarrow="block"/>
            <v:path arrowok="t"/>
          </v:shape>
        </w:pict>
      </w:r>
      <w:r>
        <w:rPr>
          <w:noProof/>
        </w:rPr>
        <w:pict>
          <v:shape id="_x0000_s1249" type="#_x0000_t202" style="position:absolute;left:0;text-align:left;margin-left:51.35pt;margin-top:82.75pt;width:38.5pt;height:45.25pt;z-index:2516587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49">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oMath>
                  </m:oMathPara>
                </w:p>
              </w:txbxContent>
            </v:textbox>
          </v:shape>
        </w:pict>
      </w:r>
      <w:r>
        <w:rPr>
          <w:noProof/>
        </w:rPr>
        <w:pict>
          <v:shape id="_x0000_s1281" style="position:absolute;left:0;text-align:left;margin-left:31.4pt;margin-top:72.35pt;width:79.15pt;height:18.5pt;flip:y;z-index:251671040" coordsize="1583,370" path="m,370c231,238,462,106,726,53,990,,1286,26,1583,53e" filled="f">
            <v:stroke endarrow="block"/>
            <v:path arrowok="t"/>
          </v:shape>
        </w:pict>
      </w:r>
      <w:r>
        <w:rPr>
          <w:noProof/>
        </w:rPr>
        <w:pict>
          <v:shape id="_x0000_s1260" type="#_x0000_t202" style="position:absolute;left:0;text-align:left;margin-left:87.75pt;margin-top:15.05pt;width:46.75pt;height:23.2pt;z-index:2516618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60">
              <w:txbxContent>
                <w:p w:rsidR="002035C1" w:rsidRPr="004032FE" w:rsidRDefault="002035C1" w:rsidP="002035C1">
                  <w:pPr>
                    <w:rPr>
                      <w:u w:val="single"/>
                    </w:rPr>
                  </w:pPr>
                  <w:r w:rsidRPr="004032FE">
                    <w:rPr>
                      <w:rFonts w:hint="eastAsia"/>
                      <w:u w:val="single"/>
                    </w:rPr>
                    <w:t>平平</w:t>
                  </w:r>
                </w:p>
              </w:txbxContent>
            </v:textbox>
          </v:shape>
        </w:pict>
      </w:r>
    </w:p>
    <w:p w:rsidR="002035C1" w:rsidRPr="00FB6B13" w:rsidRDefault="00E0139D" w:rsidP="002035C1">
      <w:pPr>
        <w:ind w:left="168" w:hangingChars="70" w:hanging="168"/>
      </w:pPr>
      <w:r>
        <w:rPr>
          <w:noProof/>
        </w:rPr>
        <w:pict>
          <v:shape id="_x0000_s1263" type="#_x0000_t202" style="position:absolute;left:0;text-align:left;margin-left:53.75pt;margin-top:10.65pt;width:38.7pt;height:23.2pt;z-index:2516648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63">
              <w:txbxContent>
                <w:p w:rsidR="002035C1" w:rsidRDefault="002035C1" w:rsidP="002035C1">
                  <w:r>
                    <w:rPr>
                      <w:rFonts w:hint="eastAsia"/>
                    </w:rPr>
                    <w:t>2</w:t>
                  </w:r>
                  <w:r>
                    <w:rPr>
                      <w:rFonts w:hint="eastAsia"/>
                    </w:rPr>
                    <w:t>分</w:t>
                  </w:r>
                </w:p>
              </w:txbxContent>
            </v:textbox>
          </v:shape>
        </w:pict>
      </w:r>
    </w:p>
    <w:p w:rsidR="002035C1" w:rsidRPr="00FB6B13" w:rsidRDefault="002035C1" w:rsidP="002035C1"/>
    <w:p w:rsidR="002035C1" w:rsidRDefault="002035C1" w:rsidP="002035C1"/>
    <w:p w:rsidR="002035C1" w:rsidRDefault="00E0139D" w:rsidP="002035C1">
      <w:r>
        <w:rPr>
          <w:noProof/>
        </w:rPr>
        <w:pict>
          <v:shape id="_x0000_s1290" style="position:absolute;margin-left:31.4pt;margin-top:4.15pt;width:276.55pt;height:106.5pt;z-index:251680256" coordsize="5531,2130" path="m,c551,829,1103,1658,1926,1894v823,236,2425,-249,3015,-480c5531,1183,5499,844,5467,506e" filled="f">
            <v:stroke endarrow="block"/>
            <v:path arrowok="t"/>
          </v:shape>
        </w:pict>
      </w:r>
      <w:r>
        <w:rPr>
          <w:noProof/>
        </w:rPr>
        <w:pict>
          <v:shape id="_x0000_s1287" type="#_x0000_t202" style="position:absolute;margin-left:159.85pt;margin-top:11.5pt;width:38.5pt;height:45.25pt;z-index:25167718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87">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3</m:t>
                          </m:r>
                        </m:den>
                      </m:f>
                    </m:oMath>
                  </m:oMathPara>
                </w:p>
              </w:txbxContent>
            </v:textbox>
          </v:shape>
        </w:pict>
      </w:r>
      <w:r>
        <w:rPr>
          <w:noProof/>
        </w:rPr>
        <w:pict>
          <v:shape id="_x0000_s1286" type="#_x0000_t202" style="position:absolute;margin-left:159.85pt;margin-top:11.5pt;width:38.5pt;height:45.25pt;z-index:2516761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86">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3</m:t>
                          </m:r>
                        </m:den>
                      </m:f>
                    </m:oMath>
                  </m:oMathPara>
                </w:p>
              </w:txbxContent>
            </v:textbox>
          </v:shape>
        </w:pict>
      </w:r>
    </w:p>
    <w:p w:rsidR="002035C1" w:rsidRDefault="00E0139D" w:rsidP="002035C1">
      <w:r>
        <w:rPr>
          <w:noProof/>
        </w:rPr>
        <w:pict>
          <v:shape id="_x0000_s1289" type="#_x0000_t202" style="position:absolute;margin-left:251.1pt;margin-top:5.6pt;width:38.5pt;height:45.25pt;z-index:25167923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89">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3</m:t>
                          </m:r>
                        </m:den>
                      </m:f>
                    </m:oMath>
                  </m:oMathPara>
                </w:p>
              </w:txbxContent>
            </v:textbox>
          </v:shape>
        </w:pict>
      </w:r>
      <w:r>
        <w:rPr>
          <w:noProof/>
        </w:rPr>
        <w:pict>
          <v:shape id="_x0000_s1288" type="#_x0000_t202" style="position:absolute;margin-left:192.3pt;margin-top:6.2pt;width:38.5pt;height:45.25pt;z-index:25167820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88">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3</m:t>
                          </m:r>
                        </m:den>
                      </m:f>
                    </m:oMath>
                  </m:oMathPara>
                </w:p>
              </w:txbxContent>
            </v:textbox>
          </v:shape>
        </w:pict>
      </w:r>
      <w:r>
        <w:rPr>
          <w:noProof/>
        </w:rPr>
        <w:pict>
          <v:shape id="_x0000_s1285" style="position:absolute;margin-left:135.25pt;margin-top:8.2pt;width:164.55pt;height:43.45pt;z-index:251675136" coordsize="3291,869" path="m,c186,434,372,869,920,869,1468,869,2379,434,3291,e" filled="f">
            <v:stroke endarrow="block"/>
            <v:path arrowok="t"/>
          </v:shape>
        </w:pict>
      </w:r>
      <w:r>
        <w:rPr>
          <w:noProof/>
        </w:rPr>
        <w:pict>
          <v:shape id="_x0000_s1284" style="position:absolute;margin-left:135.25pt;margin-top:8.2pt;width:130.3pt;height:29.8pt;z-index:251674112" coordsize="2606,596" path="m,c301,298,602,596,1036,596,1470,596,2038,298,2606,e" filled="f">
            <v:stroke endarrow="block"/>
            <v:path arrowok="t"/>
          </v:shape>
        </w:pict>
      </w:r>
      <w:r>
        <w:rPr>
          <w:noProof/>
        </w:rPr>
        <w:pict>
          <v:shape id="_x0000_s1283" style="position:absolute;margin-left:135.25pt;margin-top:8.2pt;width:89.05pt;height:11.8pt;z-index:251673088" coordsize="1781,236" path="m,c279,116,558,232,855,234v297,2,611,-110,926,-221e" filled="f">
            <v:stroke endarrow="block"/>
            <v:path arrowok="t"/>
          </v:shape>
        </w:pict>
      </w:r>
    </w:p>
    <w:p w:rsidR="002035C1" w:rsidRDefault="002035C1" w:rsidP="002035C1"/>
    <w:p w:rsidR="002035C1" w:rsidRDefault="00E0139D" w:rsidP="002035C1">
      <w:r>
        <w:rPr>
          <w:noProof/>
        </w:rPr>
        <w:pict>
          <v:shape id="_x0000_s1291" type="#_x0000_t202" style="position:absolute;margin-left:110.55pt;margin-top:8.15pt;width:48pt;height:45.25pt;z-index:2516812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291">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    )</m:t>
                          </m:r>
                        </m:num>
                        <m:den>
                          <m:r>
                            <m:rPr>
                              <m:sty m:val="p"/>
                            </m:rPr>
                            <w:rPr>
                              <w:rFonts w:ascii="Cambria Math" w:hAnsi="Cambria Math" w:hint="eastAsia"/>
                            </w:rPr>
                            <m:t>(    )</m:t>
                          </m:r>
                        </m:den>
                      </m:f>
                    </m:oMath>
                  </m:oMathPara>
                </w:p>
              </w:txbxContent>
            </v:textbox>
          </v:shape>
        </w:pict>
      </w:r>
    </w:p>
    <w:p w:rsidR="002035C1" w:rsidRDefault="002035C1" w:rsidP="002035C1"/>
    <w:p w:rsidR="002035C1" w:rsidRDefault="002035C1" w:rsidP="002035C1">
      <w:pPr>
        <w:rPr>
          <w:rFonts w:asciiTheme="minorEastAsia" w:hAnsiTheme="minorEastAsia"/>
        </w:rPr>
      </w:pPr>
    </w:p>
    <w:p w:rsidR="002035C1" w:rsidRDefault="002035C1" w:rsidP="00E10FCD">
      <w:pPr>
        <w:spacing w:before="240"/>
      </w:pPr>
      <w:r w:rsidRPr="002035C1">
        <w:rPr>
          <w:rFonts w:asciiTheme="minorEastAsia" w:hAnsiTheme="minorEastAsia" w:hint="eastAsia"/>
        </w:rPr>
        <w:t>※</w:t>
      </w:r>
      <w:r>
        <w:rPr>
          <w:rFonts w:hint="eastAsia"/>
        </w:rPr>
        <w:t>我們將上面的畫圖改成容易看到平分的長條狀如下，請你在空格中填入適當的數字。</w:t>
      </w:r>
    </w:p>
    <w:p w:rsidR="002035C1" w:rsidRDefault="00E0139D" w:rsidP="002035C1">
      <w:r>
        <w:rPr>
          <w:noProof/>
        </w:rPr>
        <w:pict>
          <v:shape id="_x0000_s1313" type="#_x0000_t202" style="position:absolute;margin-left:117.55pt;margin-top:1.55pt;width:48pt;height:45.25pt;z-index:2516126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13">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    )</m:t>
                          </m:r>
                        </m:num>
                        <m:den>
                          <m:r>
                            <m:rPr>
                              <m:sty m:val="p"/>
                            </m:rPr>
                            <w:rPr>
                              <w:rFonts w:ascii="Cambria Math" w:hAnsi="Cambria Math" w:hint="eastAsia"/>
                            </w:rPr>
                            <m:t>(    )</m:t>
                          </m:r>
                        </m:den>
                      </m:f>
                    </m:oMath>
                  </m:oMathPara>
                </w:p>
              </w:txbxContent>
            </v:textbox>
          </v:shape>
        </w:pict>
      </w:r>
      <w:r>
        <w:rPr>
          <w:noProof/>
        </w:rPr>
        <w:pict>
          <v:shape id="_x0000_s1312" type="#_x0000_t202" style="position:absolute;margin-left:37.55pt;margin-top:1.55pt;width:48pt;height:45.25pt;z-index:2516136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12">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    )</m:t>
                          </m:r>
                        </m:num>
                        <m:den>
                          <m:r>
                            <m:rPr>
                              <m:sty m:val="p"/>
                            </m:rPr>
                            <w:rPr>
                              <w:rFonts w:ascii="Cambria Math" w:hAnsi="Cambria Math" w:hint="eastAsia"/>
                            </w:rPr>
                            <m:t>(    )</m:t>
                          </m:r>
                        </m:den>
                      </m:f>
                    </m:oMath>
                  </m:oMathPara>
                </w:p>
              </w:txbxContent>
            </v:textbox>
          </v:shape>
        </w:pict>
      </w:r>
      <w:r>
        <w:rPr>
          <w:noProof/>
        </w:rPr>
        <w:pict>
          <v:rect id="_x0000_s1305" style="position:absolute;margin-left:170.65pt;margin-top:5pt;width:28pt;height:78pt;z-index:251689472" filled="f"/>
        </w:pict>
      </w:r>
      <w:r>
        <w:rPr>
          <w:noProof/>
        </w:rPr>
        <w:pict>
          <v:rect id="_x0000_s1244" style="position:absolute;margin-left:90.45pt;margin-top:44pt;width:28pt;height:39pt;z-index:251655680" fillcolor="#c0504d [3205]" stroked="f"/>
        </w:pict>
      </w:r>
      <w:r>
        <w:rPr>
          <w:noProof/>
        </w:rPr>
        <w:pict>
          <v:rect id="_x0000_s1303" style="position:absolute;margin-left:90.65pt;margin-top:5pt;width:28pt;height:78pt;z-index:251687424" filled="f"/>
        </w:pict>
      </w:r>
    </w:p>
    <w:p w:rsidR="002035C1" w:rsidRDefault="00E0139D" w:rsidP="002035C1">
      <w:r>
        <w:rPr>
          <w:noProof/>
        </w:rPr>
        <w:pict>
          <v:shapetype id="_x0000_t32" coordsize="21600,21600" o:spt="32" o:oned="t" path="m,l21600,21600e" filled="f">
            <v:path arrowok="t" fillok="f" o:connecttype="none"/>
            <o:lock v:ext="edit" shapetype="t"/>
          </v:shapetype>
          <v:shape id="_x0000_s1306" type="#_x0000_t32" style="position:absolute;margin-left:170.75pt;margin-top:26pt;width:28pt;height:0;z-index:251690496" o:connectortype="straight">
            <v:stroke dashstyle="dash"/>
          </v:shape>
        </w:pict>
      </w:r>
      <w:r>
        <w:rPr>
          <w:noProof/>
        </w:rPr>
        <w:pict>
          <v:shape id="_x0000_s1307" type="#_x0000_t32" style="position:absolute;margin-left:170.4pt;margin-top:39pt;width:28pt;height:0;z-index:251691520" o:connectortype="straight">
            <v:stroke dashstyle="dash"/>
          </v:shape>
        </w:pict>
      </w:r>
      <w:r>
        <w:rPr>
          <w:noProof/>
        </w:rPr>
        <w:pict>
          <v:rect id="_x0000_s1243" style="position:absolute;margin-left:170.3pt;margin-top:52pt;width:28pt;height:13pt;z-index:251654656" fillcolor="#c0504d [3205]" stroked="f"/>
        </w:pict>
      </w:r>
    </w:p>
    <w:p w:rsidR="002035C1" w:rsidRDefault="00E0139D" w:rsidP="002035C1">
      <w:r>
        <w:rPr>
          <w:noProof/>
        </w:rPr>
        <w:pict>
          <v:shape id="_x0000_s1311" type="#_x0000_t13" style="position:absolute;margin-left:126.15pt;margin-top:2.85pt;width:35.6pt;height:11.1pt;z-index:2516956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r>
        <w:rPr>
          <w:noProof/>
        </w:rPr>
        <w:pict>
          <v:shape id="_x0000_s1310" type="#_x0000_t13" style="position:absolute;margin-left:47.4pt;margin-top:2.85pt;width:35.6pt;height:11.1pt;z-index:2516945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w:pict>
      </w:r>
      <w:r>
        <w:rPr>
          <w:noProof/>
        </w:rPr>
        <w:pict>
          <v:shape id="_x0000_s1309" type="#_x0000_t32" style="position:absolute;margin-left:90.5pt;margin-top:8pt;width:28pt;height:0;z-index:251693568" o:connectortype="straight">
            <v:stroke dashstyle="dash"/>
          </v:shape>
        </w:pict>
      </w:r>
      <w:r>
        <w:rPr>
          <w:noProof/>
        </w:rPr>
        <w:pict>
          <v:rect id="_x0000_s1304" style="position:absolute;margin-left:11.4pt;margin-top:-31pt;width:28pt;height:78pt;z-index:251688448" fillcolor="#c0504d [3205]"/>
        </w:pict>
      </w:r>
    </w:p>
    <w:p w:rsidR="002035C1" w:rsidRDefault="00E0139D" w:rsidP="002035C1">
      <w:r>
        <w:rPr>
          <w:noProof/>
        </w:rPr>
        <w:pict>
          <v:shape id="_x0000_s1308" type="#_x0000_t32" style="position:absolute;margin-left:170.3pt;margin-top:16pt;width:28pt;height:0;z-index:251692544" o:connectortype="straight">
            <v:stroke dashstyle="dash"/>
          </v:shape>
        </w:pict>
      </w:r>
    </w:p>
    <w:p w:rsidR="002035C1" w:rsidRDefault="00E0139D" w:rsidP="002035C1">
      <w:r>
        <w:rPr>
          <w:noProof/>
        </w:rPr>
        <w:pict>
          <v:shape id="_x0000_s1314" style="position:absolute;margin-left:24.5pt;margin-top:14.4pt;width:160.1pt;height:11.35pt;z-index:251614720" coordsize="3202,315" path="m,l,315r3202,l3202,e" filled="f">
            <v:stroke endarrow="block"/>
            <v:path arrowok="t"/>
          </v:shape>
        </w:pict>
      </w:r>
    </w:p>
    <w:p w:rsidR="002035C1" w:rsidRDefault="00E0139D" w:rsidP="002035C1">
      <w:r>
        <w:rPr>
          <w:noProof/>
        </w:rPr>
        <w:pict>
          <v:shape id="_x0000_s1315" type="#_x0000_t202" style="position:absolute;margin-left:76.6pt;margin-top:3.4pt;width:48pt;height:45.25pt;z-index:25161574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15">
              <w:txbxContent>
                <w:p w:rsidR="002035C1" w:rsidRPr="00625961" w:rsidRDefault="002035C1"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    )</m:t>
                          </m:r>
                        </m:num>
                        <m:den>
                          <m:r>
                            <m:rPr>
                              <m:sty m:val="p"/>
                            </m:rPr>
                            <w:rPr>
                              <w:rFonts w:ascii="Cambria Math" w:hAnsi="Cambria Math" w:hint="eastAsia"/>
                            </w:rPr>
                            <m:t>(    )</m:t>
                          </m:r>
                        </m:den>
                      </m:f>
                    </m:oMath>
                  </m:oMathPara>
                </w:p>
              </w:txbxContent>
            </v:textbox>
          </v:shape>
        </w:pict>
      </w:r>
    </w:p>
    <w:p w:rsidR="002035C1" w:rsidRDefault="002035C1" w:rsidP="002035C1"/>
    <w:p w:rsidR="002035C1" w:rsidRPr="00463BD1" w:rsidRDefault="002035C1" w:rsidP="002035C1"/>
    <w:p w:rsidR="002035C1" w:rsidRDefault="00BE510E" w:rsidP="005F16C6">
      <w:pPr>
        <w:rPr>
          <w:rFonts w:ascii="Times New Roman" w:hAnsi="Times New Roman"/>
          <w:kern w:val="0"/>
          <w:szCs w:val="24"/>
        </w:rPr>
      </w:pPr>
      <w:r>
        <w:rPr>
          <w:rFonts w:ascii="Times New Roman" w:hAnsi="Times New Roman" w:hint="eastAsia"/>
          <w:kern w:val="0"/>
          <w:szCs w:val="24"/>
        </w:rPr>
        <w:t>7.</w:t>
      </w:r>
      <w:r>
        <w:rPr>
          <w:rFonts w:ascii="Times New Roman" w:hAnsi="Times New Roman" w:hint="eastAsia"/>
          <w:kern w:val="0"/>
          <w:szCs w:val="24"/>
        </w:rPr>
        <w:t>發展分數除法</w:t>
      </w:r>
      <w:r w:rsidR="008A735A">
        <w:rPr>
          <w:rFonts w:ascii="Times New Roman" w:hAnsi="Times New Roman" w:hint="eastAsia"/>
          <w:kern w:val="0"/>
          <w:szCs w:val="24"/>
        </w:rPr>
        <w:t>：一起放大縮小不會改變倍數關係。</w:t>
      </w:r>
    </w:p>
    <w:p w:rsidR="00BE510E" w:rsidRDefault="00BE510E" w:rsidP="00BE510E">
      <w:r w:rsidRPr="00BE510E">
        <w:rPr>
          <w:rFonts w:asciiTheme="minorEastAsia" w:hAnsiTheme="minorEastAsia" w:hint="eastAsia"/>
        </w:rPr>
        <w:t>※</w:t>
      </w:r>
      <w:r>
        <w:rPr>
          <w:rFonts w:hint="eastAsia"/>
        </w:rPr>
        <w:t>下面有三條一模一樣的橡皮筋</w:t>
      </w:r>
    </w:p>
    <w:p w:rsidR="00BE510E" w:rsidRDefault="00BE510E" w:rsidP="00BE510E">
      <w:r>
        <w:rPr>
          <w:rFonts w:hint="eastAsia"/>
        </w:rPr>
        <w:t>(1)</w:t>
      </w:r>
      <w:r>
        <w:rPr>
          <w:rFonts w:hint="eastAsia"/>
        </w:rPr>
        <w:t>請問黑色總長度會是紅色長度的幾倍？</w:t>
      </w:r>
      <w:r>
        <w:rPr>
          <w:rFonts w:hint="eastAsia"/>
        </w:rPr>
        <w:t>_____</w:t>
      </w:r>
      <w:r>
        <w:rPr>
          <w:rFonts w:hint="eastAsia"/>
        </w:rPr>
        <w:t>倍</w:t>
      </w:r>
    </w:p>
    <w:p w:rsidR="00BE510E" w:rsidRDefault="00E0139D" w:rsidP="00BE510E">
      <w:r>
        <w:rPr>
          <w:noProof/>
        </w:rPr>
        <w:pict>
          <v:group id="_x0000_s1325" style="position:absolute;margin-left:10.95pt;margin-top:14.8pt;width:297.75pt;height:7.15pt;z-index:251696640" coordorigin="1268,1471" coordsize="5955,143">
            <v:oval id="_x0000_s1326" style="position:absolute;left:1268;top:1471;width:2003;height:143" filled="f" strokeweight="1.5pt"/>
            <v:oval id="_x0000_s1327" style="position:absolute;left:3243;top:1471;width:2003;height:143" filled="f" strokeweight="1.5pt"/>
            <v:oval id="_x0000_s1328" style="position:absolute;left:5220;top:1471;width:2003;height:143" filled="f" strokecolor="red" strokeweight="1.5pt"/>
          </v:group>
        </w:pict>
      </w:r>
    </w:p>
    <w:p w:rsidR="00BE510E" w:rsidRDefault="00BE510E" w:rsidP="00BE510E"/>
    <w:p w:rsidR="00BE510E" w:rsidRPr="00FE7431" w:rsidRDefault="00BE510E" w:rsidP="00E10FCD">
      <w:pPr>
        <w:ind w:left="283" w:hangingChars="118" w:hanging="283"/>
      </w:pPr>
      <w:r>
        <w:rPr>
          <w:rFonts w:hint="eastAsia"/>
        </w:rPr>
        <w:t>(2)</w:t>
      </w:r>
      <w:r>
        <w:rPr>
          <w:rFonts w:hint="eastAsia"/>
        </w:rPr>
        <w:t>我們將橡皮筋一起拉長後變成下面的樣貌，這時候黑色總長度會是紅色長度的幾倍？</w:t>
      </w:r>
      <w:r>
        <w:rPr>
          <w:rFonts w:hint="eastAsia"/>
        </w:rPr>
        <w:t>_____</w:t>
      </w:r>
      <w:r>
        <w:rPr>
          <w:rFonts w:hint="eastAsia"/>
        </w:rPr>
        <w:t>倍</w:t>
      </w:r>
    </w:p>
    <w:p w:rsidR="00BE510E" w:rsidRDefault="00E0139D" w:rsidP="00BE510E">
      <w:r>
        <w:rPr>
          <w:noProof/>
        </w:rPr>
        <w:pict>
          <v:group id="_x0000_s1329" style="position:absolute;margin-left:10.95pt;margin-top:14.1pt;width:401.05pt;height:7.15pt;z-index:251697664" coordorigin="1268,1471" coordsize="5955,143">
            <v:oval id="_x0000_s1330" style="position:absolute;left:1268;top:1471;width:2003;height:143" filled="f" strokeweight="1.5pt"/>
            <v:oval id="_x0000_s1331" style="position:absolute;left:3243;top:1471;width:2003;height:143" filled="f" strokeweight="1.5pt"/>
            <v:oval id="_x0000_s1332" style="position:absolute;left:5220;top:1471;width:2003;height:143" filled="f" strokecolor="red" strokeweight="1.5pt"/>
          </v:group>
        </w:pict>
      </w:r>
    </w:p>
    <w:p w:rsidR="00BE510E" w:rsidRDefault="00BE510E" w:rsidP="00BE510E"/>
    <w:p w:rsidR="00BE510E" w:rsidRPr="00FE7431" w:rsidRDefault="00BE510E" w:rsidP="00E10FCD">
      <w:pPr>
        <w:ind w:left="283" w:hangingChars="118" w:hanging="283"/>
      </w:pPr>
      <w:r>
        <w:rPr>
          <w:rFonts w:hint="eastAsia"/>
        </w:rPr>
        <w:t>(3)</w:t>
      </w:r>
      <w:r>
        <w:rPr>
          <w:rFonts w:hint="eastAsia"/>
        </w:rPr>
        <w:t>我們將橡皮筋一起縮短後變成下面的樣貌，這時候黑色總長度會是紅色長度的幾倍？</w:t>
      </w:r>
      <w:r>
        <w:rPr>
          <w:rFonts w:hint="eastAsia"/>
        </w:rPr>
        <w:t>_____</w:t>
      </w:r>
      <w:r>
        <w:rPr>
          <w:rFonts w:hint="eastAsia"/>
        </w:rPr>
        <w:t>倍</w:t>
      </w:r>
    </w:p>
    <w:p w:rsidR="00BE510E" w:rsidRDefault="00E0139D" w:rsidP="00BE510E">
      <w:r>
        <w:rPr>
          <w:noProof/>
        </w:rPr>
        <w:pict>
          <v:group id="_x0000_s1333" style="position:absolute;margin-left:10.95pt;margin-top:13.45pt;width:189.9pt;height:7.15pt;z-index:251698688" coordorigin="1268,1471" coordsize="5955,143">
            <v:oval id="_x0000_s1334" style="position:absolute;left:1268;top:1471;width:2003;height:143" filled="f" strokeweight="1.5pt"/>
            <v:oval id="_x0000_s1335" style="position:absolute;left:3243;top:1471;width:2003;height:143" filled="f" strokeweight="1.5pt"/>
            <v:oval id="_x0000_s1336" style="position:absolute;left:5220;top:1471;width:2003;height:143" filled="f" strokecolor="red" strokeweight="1.5pt"/>
          </v:group>
        </w:pict>
      </w:r>
    </w:p>
    <w:p w:rsidR="00BE510E" w:rsidRDefault="00BE510E" w:rsidP="00BE510E"/>
    <w:p w:rsidR="00E10FCD" w:rsidRDefault="00BE510E" w:rsidP="00BE510E">
      <w:pPr>
        <w:ind w:left="283" w:hangingChars="118" w:hanging="283"/>
        <w:rPr>
          <w:rFonts w:hint="eastAsia"/>
        </w:rPr>
      </w:pPr>
      <w:r>
        <w:rPr>
          <w:rFonts w:hint="eastAsia"/>
        </w:rPr>
        <w:t>(4)</w:t>
      </w:r>
      <w:r>
        <w:rPr>
          <w:rFonts w:hint="eastAsia"/>
        </w:rPr>
        <w:t>如果想要保持黑色總長度是紅色長度的</w:t>
      </w:r>
      <w:r>
        <w:rPr>
          <w:rFonts w:hint="eastAsia"/>
        </w:rPr>
        <w:t>2</w:t>
      </w:r>
      <w:r>
        <w:rPr>
          <w:rFonts w:hint="eastAsia"/>
        </w:rPr>
        <w:t>倍，在改變橡皮筋長度的時候，我們必須怎麼做才可以辦到呢？</w:t>
      </w:r>
      <w:r>
        <w:rPr>
          <w:rFonts w:asciiTheme="minorEastAsia" w:hAnsiTheme="minorEastAsia" w:hint="eastAsia"/>
        </w:rPr>
        <w:t>□</w:t>
      </w:r>
      <w:r>
        <w:rPr>
          <w:rFonts w:hint="eastAsia"/>
        </w:rPr>
        <w:t>橡皮筋必須要一起放大或一起縮小</w:t>
      </w:r>
      <w:r>
        <w:rPr>
          <w:rFonts w:hint="eastAsia"/>
        </w:rPr>
        <w:t xml:space="preserve">   </w:t>
      </w:r>
    </w:p>
    <w:p w:rsidR="00BE510E" w:rsidRDefault="00BE510E" w:rsidP="00E10FCD">
      <w:pPr>
        <w:ind w:leftChars="100" w:left="240"/>
      </w:pPr>
      <w:r>
        <w:rPr>
          <w:rFonts w:asciiTheme="minorEastAsia" w:hAnsiTheme="minorEastAsia" w:hint="eastAsia"/>
        </w:rPr>
        <w:t>□橡皮筋不需要</w:t>
      </w:r>
      <w:r>
        <w:rPr>
          <w:rFonts w:hint="eastAsia"/>
        </w:rPr>
        <w:t>一起放大或一起縮小</w:t>
      </w:r>
    </w:p>
    <w:p w:rsidR="00BE510E" w:rsidRPr="00E10FCD" w:rsidRDefault="00BE510E" w:rsidP="005F16C6">
      <w:pPr>
        <w:rPr>
          <w:rFonts w:ascii="Times New Roman" w:hAnsi="Times New Roman"/>
          <w:kern w:val="0"/>
          <w:szCs w:val="24"/>
        </w:rPr>
      </w:pPr>
    </w:p>
    <w:p w:rsidR="00BE510E" w:rsidRDefault="00E0139D" w:rsidP="00BE510E">
      <w:r>
        <w:rPr>
          <w:noProof/>
        </w:rPr>
        <w:pict>
          <v:shape id="_x0000_s1370" type="#_x0000_t202" style="position:absolute;margin-left:318.85pt;margin-top:13.45pt;width:79.45pt;height:41.5pt;z-index:251701760" filled="f" stroked="f">
            <v:textbox style="mso-next-textbox:#_x0000_s1370">
              <w:txbxContent>
                <w:p w:rsidR="00BE510E" w:rsidRDefault="00E0139D" w:rsidP="00BE510E">
                  <m:oMathPara>
                    <m:oMath>
                      <m:f>
                        <m:fPr>
                          <m:ctrlPr>
                            <w:rPr>
                              <w:rFonts w:ascii="Cambria Math" w:hAnsi="Cambria Math"/>
                            </w:rPr>
                          </m:ctrlPr>
                        </m:fPr>
                        <m:num>
                          <m:r>
                            <m:rPr>
                              <m:sty m:val="p"/>
                            </m:rPr>
                            <w:rPr>
                              <w:rFonts w:ascii="Cambria Math" w:hAnsi="Cambria Math" w:hint="eastAsia"/>
                            </w:rPr>
                            <m:t>23</m:t>
                          </m:r>
                        </m:num>
                        <m:den>
                          <m:r>
                            <m:rPr>
                              <m:sty m:val="p"/>
                            </m:rPr>
                            <w:rPr>
                              <w:rFonts w:ascii="Cambria Math" w:hAnsi="Cambria Math" w:hint="eastAsia"/>
                            </w:rPr>
                            <m:t>37</m:t>
                          </m:r>
                        </m:den>
                      </m:f>
                      <m:r>
                        <m:rPr>
                          <m:sty m:val="p"/>
                        </m:rPr>
                        <w:rPr>
                          <w:rFonts w:ascii="Cambria Math" w:hAnsi="Cambria Math"/>
                        </w:rPr>
                        <m:t>÷</m:t>
                      </m:r>
                      <m:f>
                        <m:fPr>
                          <m:ctrlPr>
                            <w:rPr>
                              <w:rFonts w:ascii="Cambria Math" w:hAnsi="Cambria Math"/>
                            </w:rPr>
                          </m:ctrlPr>
                        </m:fPr>
                        <m:num>
                          <m:r>
                            <m:rPr>
                              <m:sty m:val="p"/>
                            </m:rPr>
                            <w:rPr>
                              <w:rFonts w:ascii="Cambria Math" w:hAnsi="Cambria Math" w:hint="eastAsia"/>
                            </w:rPr>
                            <m:t>8</m:t>
                          </m:r>
                        </m:num>
                        <m:den>
                          <m:r>
                            <m:rPr>
                              <m:sty m:val="p"/>
                            </m:rPr>
                            <w:rPr>
                              <w:rFonts w:ascii="Cambria Math" w:hAnsi="Cambria Math" w:hint="eastAsia"/>
                            </w:rPr>
                            <m:t>25</m:t>
                          </m:r>
                        </m:den>
                      </m:f>
                    </m:oMath>
                  </m:oMathPara>
                </w:p>
              </w:txbxContent>
            </v:textbox>
          </v:shape>
        </w:pict>
      </w:r>
      <w:r>
        <w:rPr>
          <w:noProof/>
        </w:rPr>
        <w:pict>
          <v:shape id="_x0000_s1369" type="#_x0000_t202" style="position:absolute;margin-left:248.2pt;margin-top:-13pt;width:79.45pt;height:41.5pt;z-index:251700736" filled="f" stroked="f">
            <v:textbox style="mso-next-textbox:#_x0000_s1369">
              <w:txbxContent>
                <w:p w:rsidR="00BE510E" w:rsidRDefault="00E0139D" w:rsidP="00BE510E">
                  <m:oMathPara>
                    <m:oMath>
                      <m:f>
                        <m:fPr>
                          <m:ctrlPr>
                            <w:rPr>
                              <w:rFonts w:ascii="Cambria Math" w:hAnsi="Cambria Math"/>
                            </w:rPr>
                          </m:ctrlPr>
                        </m:fPr>
                        <m:num>
                          <m:r>
                            <m:rPr>
                              <m:sty m:val="p"/>
                            </m:rPr>
                            <w:rPr>
                              <w:rFonts w:ascii="Cambria Math" w:hAnsi="Cambria Math" w:hint="eastAsia"/>
                            </w:rPr>
                            <m:t>23</m:t>
                          </m:r>
                        </m:num>
                        <m:den>
                          <m:r>
                            <m:rPr>
                              <m:sty m:val="p"/>
                            </m:rPr>
                            <w:rPr>
                              <w:rFonts w:ascii="Cambria Math" w:hAnsi="Cambria Math" w:hint="eastAsia"/>
                            </w:rPr>
                            <m:t>37</m:t>
                          </m:r>
                        </m:den>
                      </m:f>
                      <m:r>
                        <m:rPr>
                          <m:sty m:val="p"/>
                        </m:rPr>
                        <w:rPr>
                          <w:rFonts w:ascii="Cambria Math" w:hAnsi="Cambria Math"/>
                        </w:rPr>
                        <m:t>÷</m:t>
                      </m:r>
                      <m:f>
                        <m:fPr>
                          <m:ctrlPr>
                            <w:rPr>
                              <w:rFonts w:ascii="Cambria Math" w:hAnsi="Cambria Math"/>
                            </w:rPr>
                          </m:ctrlPr>
                        </m:fPr>
                        <m:num>
                          <m:r>
                            <m:rPr>
                              <m:sty m:val="p"/>
                            </m:rPr>
                            <w:rPr>
                              <w:rFonts w:ascii="Cambria Math" w:hAnsi="Cambria Math" w:hint="eastAsia"/>
                            </w:rPr>
                            <m:t>8</m:t>
                          </m:r>
                        </m:num>
                        <m:den>
                          <m:r>
                            <m:rPr>
                              <m:sty m:val="p"/>
                            </m:rPr>
                            <w:rPr>
                              <w:rFonts w:ascii="Cambria Math" w:hAnsi="Cambria Math" w:hint="eastAsia"/>
                            </w:rPr>
                            <m:t>25</m:t>
                          </m:r>
                        </m:den>
                      </m:f>
                    </m:oMath>
                  </m:oMathPara>
                </w:p>
              </w:txbxContent>
            </v:textbox>
          </v:shape>
        </w:pict>
      </w:r>
      <w:r>
        <w:rPr>
          <w:noProof/>
        </w:rPr>
        <w:pict>
          <v:group id="_x0000_s1341" style="position:absolute;margin-left:12.45pt;margin-top:17.25pt;width:230.35pt;height:226pt;z-index:251699712" coordorigin="920,1151" coordsize="4607,4520">
            <v:shape id="_x0000_s1342" type="#_x0000_t202" style="position:absolute;left:3626;top:1151;width:921;height:830" filled="f" stroked="f">
              <v:textbox style="mso-next-textbox:#_x0000_s1342">
                <w:txbxContent>
                  <w:p w:rsidR="00BE510E" w:rsidRDefault="00E0139D" w:rsidP="00BE510E">
                    <m:oMathPara>
                      <m:oMath>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5</m:t>
                            </m:r>
                          </m:den>
                        </m:f>
                        <m:r>
                          <m:rPr>
                            <m:sty m:val="p"/>
                          </m:rPr>
                          <w:rPr>
                            <w:rFonts w:ascii="Cambria Math" w:hAnsi="Cambria Math"/>
                          </w:rPr>
                          <m:t>÷</m:t>
                        </m:r>
                        <m:f>
                          <m:fPr>
                            <m:ctrlPr>
                              <w:rPr>
                                <w:rFonts w:ascii="Cambria Math" w:hAnsi="Cambria Math"/>
                              </w:rPr>
                            </m:ctrlPr>
                          </m:fPr>
                          <m:num>
                            <m:r>
                              <m:rPr>
                                <m:sty m:val="p"/>
                              </m:rPr>
                              <w:rPr>
                                <w:rFonts w:ascii="Cambria Math" w:hAnsi="Cambria Math" w:hint="eastAsia"/>
                              </w:rPr>
                              <m:t>2</m:t>
                            </m:r>
                          </m:num>
                          <m:den>
                            <m:r>
                              <m:rPr>
                                <m:sty m:val="p"/>
                              </m:rPr>
                              <w:rPr>
                                <w:rFonts w:ascii="Cambria Math" w:hAnsi="Cambria Math" w:hint="eastAsia"/>
                              </w:rPr>
                              <m:t>7</m:t>
                            </m:r>
                          </m:den>
                        </m:f>
                      </m:oMath>
                    </m:oMathPara>
                  </w:p>
                </w:txbxContent>
              </v:textbox>
            </v:shape>
            <v:group id="_x0000_s1343" style="position:absolute;left:979;top:2746;width:1587;height:63" coordorigin="760,13492" coordsize="1587,63">
              <v:shape id="_x0000_s1344" type="#_x0000_t32" style="position:absolute;left:765;top:13492;width:1582;height:0" o:connectortype="straight"/>
              <v:shape id="_x0000_s1345" type="#_x0000_t32" style="position:absolute;left:760;top:13555;width:1582;height:0" o:connectortype="straight"/>
            </v:group>
            <v:shape id="_x0000_s1346" type="#_x0000_t202" style="position:absolute;left:965;top:2320;width:1709;height:471" filled="f" stroked="f">
              <v:textbox>
                <w:txbxContent>
                  <w:p w:rsidR="00BE510E" w:rsidRDefault="00BE510E" w:rsidP="00BE510E">
                    <w:r>
                      <w:rPr>
                        <w:rFonts w:hint="eastAsia"/>
                      </w:rPr>
                      <w:t>一起放大</w:t>
                    </w:r>
                    <w:r>
                      <w:rPr>
                        <w:rFonts w:hint="eastAsia"/>
                      </w:rPr>
                      <w:t>(</w:t>
                    </w:r>
                    <w:r>
                      <w:rPr>
                        <w:rFonts w:hint="eastAsia"/>
                      </w:rPr>
                      <w:t>×</w:t>
                    </w:r>
                    <w:r>
                      <w:rPr>
                        <w:rFonts w:hint="eastAsia"/>
                      </w:rPr>
                      <w:t>7)</w:t>
                    </w:r>
                  </w:p>
                </w:txbxContent>
              </v:textbox>
            </v:shape>
            <v:shape id="_x0000_s1347" type="#_x0000_t202" style="position:absolute;left:2929;top:2290;width:2263;height:830" filled="f" stroked="f">
              <v:textbox style="mso-next-textbox:#_x0000_s1347">
                <w:txbxContent>
                  <w:p w:rsidR="00BE510E" w:rsidRDefault="00E0139D" w:rsidP="00BE510E">
                    <m:oMathPara>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5</m:t>
                                </m:r>
                              </m:den>
                            </m:f>
                            <m:r>
                              <m:rPr>
                                <m:sty m:val="p"/>
                              </m:rPr>
                              <w:rPr>
                                <w:rFonts w:ascii="Cambria Math" w:hAnsi="Cambria Math"/>
                              </w:rPr>
                              <m:t>×</m:t>
                            </m:r>
                            <m:r>
                              <m:rPr>
                                <m:sty m:val="p"/>
                              </m:rPr>
                              <w:rPr>
                                <w:rFonts w:ascii="Cambria Math" w:hAnsi="Cambria Math" w:hint="eastAsia"/>
                              </w:rPr>
                              <m:t>7</m:t>
                            </m:r>
                          </m:e>
                        </m:d>
                        <m:r>
                          <m:rPr>
                            <m:sty m:val="p"/>
                          </m:rPr>
                          <w:rPr>
                            <w:rFonts w:ascii="Cambria Math" w:hAnsi="Cambria Math"/>
                          </w:rPr>
                          <m:t>÷</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2</m:t>
                            </m:r>
                          </m:num>
                          <m:den>
                            <m:r>
                              <m:rPr>
                                <m:sty m:val="p"/>
                              </m:rPr>
                              <w:rPr>
                                <w:rFonts w:ascii="Cambria Math" w:hAnsi="Cambria Math" w:hint="eastAsia"/>
                              </w:rPr>
                              <m:t>7</m:t>
                            </m:r>
                          </m:den>
                        </m:f>
                        <m:r>
                          <m:rPr>
                            <m:sty m:val="p"/>
                          </m:rPr>
                          <w:rPr>
                            <w:rFonts w:ascii="Cambria Math" w:hAnsi="Cambria Math"/>
                          </w:rPr>
                          <m:t>×</m:t>
                        </m:r>
                        <m:r>
                          <m:rPr>
                            <m:sty m:val="p"/>
                          </m:rPr>
                          <w:rPr>
                            <w:rFonts w:ascii="Cambria Math" w:hAnsi="Cambria Math" w:hint="eastAsia"/>
                          </w:rPr>
                          <m:t>7)</m:t>
                        </m:r>
                      </m:oMath>
                    </m:oMathPara>
                  </w:p>
                </w:txbxContent>
              </v:textbox>
            </v:shape>
            <v:group id="_x0000_s1348" style="position:absolute;left:979;top:3318;width:1587;height:63" coordorigin="760,13492" coordsize="1587,63">
              <v:shape id="_x0000_s1349" type="#_x0000_t32" style="position:absolute;left:765;top:13492;width:1582;height:0" o:connectortype="straight"/>
              <v:shape id="_x0000_s1350" type="#_x0000_t32" style="position:absolute;left:760;top:13555;width:1582;height:0" o:connectortype="straight"/>
            </v:group>
            <v:shape id="_x0000_s1351" type="#_x0000_t202" style="position:absolute;left:2961;top:2940;width:1803;height:830" filled="f" stroked="f">
              <v:textbox style="mso-next-textbox:#_x0000_s1351">
                <w:txbxContent>
                  <w:p w:rsidR="00BE510E" w:rsidRDefault="00E0139D" w:rsidP="00BE510E">
                    <m:oMathPara>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5</m:t>
                                </m:r>
                              </m:den>
                            </m:f>
                            <m:r>
                              <m:rPr>
                                <m:sty m:val="p"/>
                              </m:rPr>
                              <w:rPr>
                                <w:rFonts w:ascii="Cambria Math" w:hAnsi="Cambria Math"/>
                              </w:rPr>
                              <m:t>×</m:t>
                            </m:r>
                            <m:r>
                              <m:rPr>
                                <m:sty m:val="p"/>
                              </m:rPr>
                              <w:rPr>
                                <w:rFonts w:ascii="Cambria Math" w:hAnsi="Cambria Math" w:hint="eastAsia"/>
                              </w:rPr>
                              <m:t>7</m:t>
                            </m:r>
                          </m:e>
                        </m:d>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t>
                        </m:r>
                      </m:oMath>
                    </m:oMathPara>
                  </w:p>
                </w:txbxContent>
              </v:textbox>
            </v:shape>
            <v:group id="_x0000_s1352" style="position:absolute;left:979;top:4601;width:1587;height:63" coordorigin="760,13492" coordsize="1587,63">
              <v:shape id="_x0000_s1353" type="#_x0000_t32" style="position:absolute;left:765;top:13492;width:1582;height:0" o:connectortype="straight"/>
              <v:shape id="_x0000_s1354" type="#_x0000_t32" style="position:absolute;left:760;top:13555;width:1582;height:0" o:connectortype="straight"/>
            </v:group>
            <v:shape id="_x0000_s1355" type="#_x0000_t202" style="position:absolute;left:920;top:3903;width:1857;height:893" filled="f" stroked="f">
              <v:textbox style="mso-next-textbox:#_x0000_s1355">
                <w:txbxContent>
                  <w:p w:rsidR="00BE510E" w:rsidRDefault="00BE510E" w:rsidP="00BE510E">
                    <w:r>
                      <w:rPr>
                        <w:rFonts w:hint="eastAsia"/>
                      </w:rPr>
                      <w:t>一起縮小</w:t>
                    </w:r>
                    <w:r>
                      <w:rPr>
                        <w:rFonts w:hint="eastAsia"/>
                      </w:rPr>
                      <w:t>(</w:t>
                    </w:r>
                    <m:oMath>
                      <m:r>
                        <m:rPr>
                          <m:sty m:val="p"/>
                        </m:rPr>
                        <w:rPr>
                          <w:rFonts w:ascii="Cambria Math" w:hAnsi="Cambria Math"/>
                        </w:rPr>
                        <m:t>×</m:t>
                      </m:r>
                      <m:f>
                        <m:fPr>
                          <m:ctrlPr>
                            <w:rPr>
                              <w:rFonts w:ascii="Cambria Math" w:hAnsi="Cambria Math"/>
                              <w:sz w:val="28"/>
                              <w:szCs w:val="28"/>
                            </w:rPr>
                          </m:ctrlPr>
                        </m:fPr>
                        <m:num>
                          <m:r>
                            <m:rPr>
                              <m:sty m:val="p"/>
                            </m:rPr>
                            <w:rPr>
                              <w:rFonts w:ascii="Cambria Math" w:hAnsi="Cambria Math" w:hint="eastAsia"/>
                              <w:sz w:val="28"/>
                              <w:szCs w:val="28"/>
                            </w:rPr>
                            <m:t>1</m:t>
                          </m:r>
                        </m:num>
                        <m:den>
                          <m:r>
                            <m:rPr>
                              <m:sty m:val="p"/>
                            </m:rPr>
                            <w:rPr>
                              <w:rFonts w:ascii="Cambria Math" w:hAnsi="Cambria Math" w:hint="eastAsia"/>
                              <w:sz w:val="28"/>
                              <w:szCs w:val="28"/>
                            </w:rPr>
                            <m:t>2</m:t>
                          </m:r>
                        </m:den>
                      </m:f>
                    </m:oMath>
                    <w:r>
                      <w:rPr>
                        <w:rFonts w:hint="eastAsia"/>
                      </w:rPr>
                      <w:t>)</w:t>
                    </w:r>
                  </w:p>
                </w:txbxContent>
              </v:textbox>
            </v:shape>
            <v:shape id="_x0000_s1356" type="#_x0000_t202" style="position:absolute;left:2217;top:4161;width:3310;height:830" filled="f" stroked="f">
              <v:textbox style="mso-next-textbox:#_x0000_s1356">
                <w:txbxContent>
                  <w:p w:rsidR="00BE510E" w:rsidRDefault="00E0139D" w:rsidP="00BE510E">
                    <m:oMathPara>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5</m:t>
                                </m:r>
                              </m:den>
                            </m:f>
                            <m:r>
                              <m:rPr>
                                <m:sty m:val="p"/>
                              </m:rPr>
                              <w:rPr>
                                <w:rFonts w:ascii="Cambria Math" w:hAnsi="Cambria Math"/>
                              </w:rPr>
                              <m:t>×</m:t>
                            </m:r>
                            <m:r>
                              <m:rPr>
                                <m:sty m:val="p"/>
                              </m:rPr>
                              <w:rPr>
                                <w:rFonts w:ascii="Cambria Math" w:hAnsi="Cambria Math" w:hint="eastAsia"/>
                              </w:rPr>
                              <m:t>7</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e>
                        </m:d>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r>
                          <m:rPr>
                            <m:sty m:val="p"/>
                          </m:rPr>
                          <w:rPr>
                            <w:rFonts w:ascii="Cambria Math" w:hAnsi="Cambria Math" w:hint="eastAsia"/>
                          </w:rPr>
                          <m:t>)</m:t>
                        </m:r>
                      </m:oMath>
                    </m:oMathPara>
                  </w:p>
                </w:txbxContent>
              </v:textbox>
            </v:shape>
            <v:group id="_x0000_s1357" style="position:absolute;left:979;top:5246;width:1587;height:63" coordorigin="760,13492" coordsize="1587,63">
              <v:shape id="_x0000_s1358" type="#_x0000_t32" style="position:absolute;left:765;top:13492;width:1582;height:0" o:connectortype="straight"/>
              <v:shape id="_x0000_s1359" type="#_x0000_t32" style="position:absolute;left:760;top:13555;width:1582;height:0" o:connectortype="straight"/>
            </v:group>
            <v:shape id="_x0000_s1360" type="#_x0000_t202" style="position:absolute;left:2187;top:4841;width:2938;height:830" filled="f" stroked="f">
              <v:textbox style="mso-next-textbox:#_x0000_s1360">
                <w:txbxContent>
                  <w:p w:rsidR="00BE510E" w:rsidRDefault="00E0139D" w:rsidP="00BE510E">
                    <m:oMathPara>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5</m:t>
                                </m:r>
                              </m:den>
                            </m:f>
                            <m:r>
                              <m:rPr>
                                <m:sty m:val="p"/>
                              </m:rPr>
                              <w:rPr>
                                <w:rFonts w:ascii="Cambria Math" w:hAnsi="Cambria Math"/>
                              </w:rPr>
                              <m:t>×</m:t>
                            </m:r>
                            <m:r>
                              <m:rPr>
                                <m:sty m:val="p"/>
                              </m:rPr>
                              <w:rPr>
                                <w:rFonts w:ascii="Cambria Math" w:hAnsi="Cambria Math" w:hint="eastAsia"/>
                              </w:rPr>
                              <m:t>7</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e>
                        </m:d>
                        <m:r>
                          <m:rPr>
                            <m:sty m:val="p"/>
                          </m:rPr>
                          <w:rPr>
                            <w:rFonts w:ascii="Cambria Math" w:hAnsi="Cambria Math"/>
                          </w:rPr>
                          <m:t>÷</m:t>
                        </m:r>
                        <m:r>
                          <m:rPr>
                            <m:sty m:val="p"/>
                          </m:rPr>
                          <w:rPr>
                            <w:rFonts w:ascii="Cambria Math" w:hAnsi="Cambria Math" w:hint="eastAsia"/>
                          </w:rPr>
                          <m:t>(1)</m:t>
                        </m:r>
                      </m:oMath>
                    </m:oMathPara>
                  </w:p>
                </w:txbxContent>
              </v:textbox>
            </v:shape>
            <v:shape id="_x0000_s1361" type="#_x0000_t32" style="position:absolute;left:3551;top:1981;width:0;height:455" o:connectortype="straight">
              <v:stroke endarrow="block"/>
            </v:shape>
            <v:shape id="_x0000_s1362" type="#_x0000_t32" style="position:absolute;left:4607;top:1981;width:0;height:455" o:connectortype="straight">
              <v:stroke endarrow="block"/>
            </v:shape>
            <v:shape id="_x0000_s1363" type="#_x0000_t202" style="position:absolute;left:3458;top:1905;width:539;height:471" filled="f" stroked="f">
              <v:textbox>
                <w:txbxContent>
                  <w:p w:rsidR="00BE510E" w:rsidRDefault="00BE510E" w:rsidP="00BE510E">
                    <w:r>
                      <w:rPr>
                        <w:rFonts w:hint="eastAsia"/>
                      </w:rPr>
                      <w:t>×</w:t>
                    </w:r>
                    <w:r>
                      <w:rPr>
                        <w:rFonts w:hint="eastAsia"/>
                      </w:rPr>
                      <w:t>7</w:t>
                    </w:r>
                  </w:p>
                </w:txbxContent>
              </v:textbox>
            </v:shape>
            <v:shape id="_x0000_s1364" type="#_x0000_t202" style="position:absolute;left:4517;top:1920;width:539;height:471" filled="f" stroked="f">
              <v:textbox>
                <w:txbxContent>
                  <w:p w:rsidR="00BE510E" w:rsidRDefault="00BE510E" w:rsidP="00BE510E">
                    <w:r>
                      <w:rPr>
                        <w:rFonts w:hint="eastAsia"/>
                      </w:rPr>
                      <w:t>×</w:t>
                    </w:r>
                    <w:r>
                      <w:rPr>
                        <w:rFonts w:hint="eastAsia"/>
                      </w:rPr>
                      <w:t>7</w:t>
                    </w:r>
                  </w:p>
                </w:txbxContent>
              </v:textbox>
            </v:shape>
            <v:shape id="_x0000_s1365" type="#_x0000_t32" style="position:absolute;left:3548;top:3726;width:0;height:624" o:connectortype="straight">
              <v:stroke endarrow="block"/>
            </v:shape>
            <v:shape id="_x0000_s1366" type="#_x0000_t32" style="position:absolute;left:4604;top:3726;width:0;height:624" o:connectortype="straight">
              <v:stroke endarrow="block"/>
            </v:shape>
            <v:shape id="_x0000_s1367" type="#_x0000_t202" style="position:absolute;left:4450;top:3534;width:742;height:906" filled="f" stroked="f">
              <v:textbox style="mso-next-textbox:#_x0000_s1367">
                <w:txbxContent>
                  <w:p w:rsidR="00BE510E" w:rsidRPr="00D35AE8" w:rsidRDefault="00BE510E" w:rsidP="00BE510E">
                    <w:pPr>
                      <w:rPr>
                        <w:szCs w:val="24"/>
                      </w:rPr>
                    </w:pPr>
                    <m:oMathPara>
                      <m:oMath>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hint="eastAsia"/>
                                <w:szCs w:val="24"/>
                              </w:rPr>
                              <m:t>1</m:t>
                            </m:r>
                          </m:num>
                          <m:den>
                            <m:r>
                              <m:rPr>
                                <m:sty m:val="p"/>
                              </m:rPr>
                              <w:rPr>
                                <w:rFonts w:ascii="Cambria Math" w:hAnsi="Cambria Math" w:hint="eastAsia"/>
                                <w:szCs w:val="24"/>
                              </w:rPr>
                              <m:t>2</m:t>
                            </m:r>
                          </m:den>
                        </m:f>
                      </m:oMath>
                    </m:oMathPara>
                  </w:p>
                </w:txbxContent>
              </v:textbox>
            </v:shape>
            <v:shape id="_x0000_s1368" type="#_x0000_t202" style="position:absolute;left:3360;top:3534;width:742;height:906" filled="f" stroked="f">
              <v:textbox style="mso-next-textbox:#_x0000_s1368">
                <w:txbxContent>
                  <w:p w:rsidR="00BE510E" w:rsidRPr="00D35AE8" w:rsidRDefault="00BE510E" w:rsidP="00BE510E">
                    <w:pPr>
                      <w:rPr>
                        <w:szCs w:val="24"/>
                      </w:rPr>
                    </w:pPr>
                    <m:oMathPara>
                      <m:oMath>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hint="eastAsia"/>
                                <w:szCs w:val="24"/>
                              </w:rPr>
                              <m:t>1</m:t>
                            </m:r>
                          </m:num>
                          <m:den>
                            <m:r>
                              <m:rPr>
                                <m:sty m:val="p"/>
                              </m:rPr>
                              <w:rPr>
                                <w:rFonts w:ascii="Cambria Math" w:hAnsi="Cambria Math" w:hint="eastAsia"/>
                                <w:szCs w:val="24"/>
                              </w:rPr>
                              <m:t>2</m:t>
                            </m:r>
                          </m:den>
                        </m:f>
                      </m:oMath>
                    </m:oMathPara>
                  </w:p>
                </w:txbxContent>
              </v:textbox>
            </v:shape>
          </v:group>
        </w:pict>
      </w:r>
      <w:r w:rsidR="00BE510E" w:rsidRPr="00BE510E">
        <w:rPr>
          <w:rFonts w:asciiTheme="minorEastAsia" w:hAnsiTheme="minorEastAsia" w:hint="eastAsia"/>
        </w:rPr>
        <w:t>※</w:t>
      </w:r>
      <w:r w:rsidR="00BE510E">
        <w:rPr>
          <w:rFonts w:hint="eastAsia"/>
        </w:rPr>
        <w:t>請思考下面的計算想法，並在右邊空白處完成</w:t>
      </w:r>
      <w:r w:rsidR="00BE510E">
        <w:rPr>
          <w:rFonts w:hint="eastAsia"/>
        </w:rPr>
        <w:t xml:space="preserve">           </w:t>
      </w:r>
      <w:r w:rsidR="00BE510E">
        <w:rPr>
          <w:rFonts w:hint="eastAsia"/>
        </w:rPr>
        <w:t>的計算</w:t>
      </w:r>
    </w:p>
    <w:p w:rsidR="00BE510E" w:rsidRDefault="00BE510E" w:rsidP="00BE510E"/>
    <w:p w:rsidR="00BE510E" w:rsidRPr="00635598" w:rsidRDefault="00BE510E" w:rsidP="00BE510E"/>
    <w:p w:rsidR="00BE510E" w:rsidRPr="00635598" w:rsidRDefault="00BE510E" w:rsidP="00BE510E"/>
    <w:p w:rsidR="00BE510E" w:rsidRPr="00635598" w:rsidRDefault="00BE510E" w:rsidP="00BE510E"/>
    <w:p w:rsidR="00BE510E" w:rsidRPr="00635598" w:rsidRDefault="00BE510E" w:rsidP="00BE510E"/>
    <w:p w:rsidR="00BE510E" w:rsidRPr="00635598" w:rsidRDefault="00BE510E" w:rsidP="00BE510E"/>
    <w:p w:rsidR="00BE510E" w:rsidRPr="00BE510E" w:rsidRDefault="00BE510E" w:rsidP="00BE510E"/>
    <w:p w:rsidR="00BE510E" w:rsidRPr="00635598" w:rsidRDefault="00E10FCD" w:rsidP="00BE510E">
      <w:r>
        <w:rPr>
          <w:noProof/>
        </w:rPr>
        <w:pict>
          <v:group id="_x0000_s1391" style="position:absolute;margin-left:260.75pt;margin-top:6.4pt;width:181pt;height:94.8pt;z-index:251702784" coordorigin="5815,11116" coordsize="3620,1896">
            <v:group id="_x0000_s1376" style="position:absolute;left:5815;top:11134;width:617;height:1878" coordorigin="10212,2153" coordsize="617,1878">
              <v:rect id="_x0000_s1377" style="position:absolute;left:10212;top:2153;width:617;height:471" fillcolor="#c0504d [3205]"/>
              <v:rect id="_x0000_s1378" style="position:absolute;left:10212;top:2626;width:617;height:471" fillcolor="#c0504d [3205]"/>
              <v:rect id="_x0000_s1379" style="position:absolute;left:10212;top:3089;width:617;height:471" fillcolor="#c0504d [3205]"/>
              <v:rect id="_x0000_s1380" style="position:absolute;left:10212;top:3560;width:617;height:471" fillcolor="#c0504d [3205]"/>
            </v:group>
            <v:group id="_x0000_s1381" style="position:absolute;left:8818;top:11134;width:617;height:1878" coordorigin="10212,2153" coordsize="617,1878">
              <v:rect id="_x0000_s1382" style="position:absolute;left:10212;top:2153;width:617;height:471" fillcolor="#c0504d [3205]"/>
              <v:rect id="_x0000_s1383" style="position:absolute;left:10212;top:2626;width:617;height:471" fillcolor="#c0504d [3205]"/>
              <v:rect id="_x0000_s1384" style="position:absolute;left:10212;top:3089;width:617;height:471" fillcolor="#c0504d [3205]"/>
              <v:rect id="_x0000_s1385" style="position:absolute;left:10212;top:3560;width:617;height:471" fillcolor="#c0504d [3205]"/>
            </v:group>
            <v:rect id="_x0000_s1372" style="position:absolute;left:7281;top:11116;width:617;height:471"/>
            <v:rect id="_x0000_s1373" style="position:absolute;left:7281;top:11589;width:617;height:471" fillcolor="#c0504d [3205]"/>
            <v:rect id="_x0000_s1374" style="position:absolute;left:7281;top:12052;width:617;height:471" fillcolor="#c0504d [3205]"/>
            <v:rect id="_x0000_s1375" style="position:absolute;left:7281;top:12523;width:617;height:471" fillcolor="#c0504d [3205]"/>
            <v:shape id="_x0000_s1387" type="#_x0000_t13" style="position:absolute;left:6509;top:11961;width:712;height:22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v:shape id="_x0000_s1388" type="#_x0000_t13" style="position:absolute;left:7995;top:11961;width:712;height:22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" adj="18240" fillcolor="#4f81bd [3204]" strokecolor="#243f60 [1604]" strokeweight="1pt"/>
            <v:shape id="_x0000_s1389" type="#_x0000_t202" style="position:absolute;left:6417;top:11245;width:770;height:905;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89">
                <w:txbxContent>
                  <w:p w:rsidR="008A735A" w:rsidRPr="00625961" w:rsidRDefault="008A735A"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3</m:t>
                            </m:r>
                          </m:num>
                          <m:den>
                            <m:r>
                              <m:rPr>
                                <m:sty m:val="p"/>
                              </m:rPr>
                              <w:rPr>
                                <w:rFonts w:ascii="Cambria Math" w:hAnsi="Cambria Math" w:hint="eastAsia"/>
                              </w:rPr>
                              <m:t>4</m:t>
                            </m:r>
                          </m:den>
                        </m:f>
                      </m:oMath>
                    </m:oMathPara>
                  </w:p>
                </w:txbxContent>
              </v:textbox>
            </v:shape>
            <v:shape id="_x0000_s1390" type="#_x0000_t202" style="position:absolute;left:7898;top:11252;width:770;height:905;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" filled="f" stroked="f" strokeweight=".5pt">
              <v:textbox style="mso-next-textbox:#_x0000_s1390">
                <w:txbxContent>
                  <w:p w:rsidR="008A735A" w:rsidRPr="00625961" w:rsidRDefault="008A735A" w:rsidP="002035C1">
                    <m:oMathPara>
                      <m:oMath>
                        <m:r>
                          <m:rPr>
                            <m:sty m:val="p"/>
                          </m:rPr>
                          <w:rPr>
                            <w:rFonts w:ascii="Cambria Math" w:hAnsi="Cambria Math"/>
                          </w:rPr>
                          <m:t>×</m:t>
                        </m:r>
                        <m:f>
                          <m:fPr>
                            <m:ctrlPr>
                              <w:rPr>
                                <w:rFonts w:ascii="Cambria Math" w:hAnsi="Cambria Math"/>
                              </w:rPr>
                            </m:ctrlPr>
                          </m:fPr>
                          <m:num>
                            <m:r>
                              <m:rPr>
                                <m:sty m:val="p"/>
                              </m:rPr>
                              <w:rPr>
                                <w:rFonts w:ascii="Cambria Math" w:hAnsi="Cambria Math" w:hint="eastAsia"/>
                              </w:rPr>
                              <m:t>4</m:t>
                            </m:r>
                          </m:num>
                          <m:den>
                            <m:r>
                              <m:rPr>
                                <m:sty m:val="p"/>
                              </m:rPr>
                              <w:rPr>
                                <w:rFonts w:ascii="Cambria Math" w:hAnsi="Cambria Math" w:hint="eastAsia"/>
                              </w:rPr>
                              <m:t>3</m:t>
                            </m:r>
                          </m:den>
                        </m:f>
                      </m:oMath>
                    </m:oMathPara>
                  </w:p>
                </w:txbxContent>
              </v:textbox>
            </v:shape>
          </v:group>
        </w:pict>
      </w:r>
    </w:p>
    <w:p w:rsidR="00BE510E" w:rsidRPr="00635598" w:rsidRDefault="00BE510E" w:rsidP="00BE510E"/>
    <w:p w:rsidR="00BE510E" w:rsidRPr="00635598" w:rsidRDefault="00BE510E" w:rsidP="00BE510E"/>
    <w:p w:rsidR="00BE510E" w:rsidRPr="00635598" w:rsidRDefault="00BE510E" w:rsidP="00BE510E"/>
    <w:p w:rsidR="00BE510E" w:rsidRPr="00635598" w:rsidRDefault="00BE510E" w:rsidP="00BE510E"/>
    <w:p w:rsidR="00E10FCD" w:rsidRDefault="00E10FCD" w:rsidP="00BE510E">
      <w:pPr>
        <w:rPr>
          <w:rFonts w:hint="eastAsia"/>
        </w:rPr>
      </w:pPr>
    </w:p>
    <w:p w:rsidR="00BE510E" w:rsidRDefault="00E10FCD" w:rsidP="00BE510E">
      <w:r>
        <w:rPr>
          <w:rFonts w:ascii="Times New Roman" w:hAnsi="Times New Roman"/>
          <w:noProof/>
          <w:kern w:val="0"/>
          <w:szCs w:val="24"/>
        </w:rPr>
        <w:pict>
          <v:group id="_x0000_s1406" style="position:absolute;margin-left:179.85pt;margin-top:4.95pt;width:268.05pt;height:123.1pt;z-index:251703808" coordorigin="747,2419" coordsize="5361,2462">
            <v:group id="Group 126" o:spid="_x0000_s1407" style="position:absolute;left:747;top:2419;width:5361;height:1930" coordorigin="747,2429" coordsize="5361,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">
              <v:shape id="Text Box 93" o:spid="_x0000_s1408" type="#_x0000_t202" style="position:absolute;left:2611;top:2429;width:62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style="mso-next-textbox:#Text Box 93">
                  <w:txbxContent>
                    <w:p w:rsidR="00505A14" w:rsidRPr="008A7F24" w:rsidRDefault="00505A14" w:rsidP="00505A14">
                      <w:pPr>
                        <w:jc w:val="center"/>
                        <w:rPr>
                          <w:rFonts w:ascii="Times New Roman" w:hAnsi="Times New Roman"/>
                        </w:rPr>
                      </w:pPr>
                      <w:r w:rsidRPr="008A7F24">
                        <w:rPr>
                          <w:rFonts w:ascii="Times New Roman" w:hAnsi="Times New Roman"/>
                        </w:rPr>
                        <w:t>24</w:t>
                      </w:r>
                    </w:p>
                  </w:txbxContent>
                </v:textbox>
              </v:shape>
              <v:shape id="Text Box 94" o:spid="_x0000_s1409" type="#_x0000_t202" style="position:absolute;left:3355;top:2429;width:62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style="mso-next-textbox:#Text Box 94">
                  <w:txbxContent>
                    <w:p w:rsidR="00505A14" w:rsidRPr="008A7F24" w:rsidRDefault="00505A14" w:rsidP="00505A14">
                      <w:pPr>
                        <w:jc w:val="center"/>
                        <w:rPr>
                          <w:rFonts w:ascii="Times New Roman" w:hAnsi="Times New Roman"/>
                        </w:rPr>
                      </w:pPr>
                      <w:r w:rsidRPr="008A7F24">
                        <w:rPr>
                          <w:rFonts w:ascii="Times New Roman" w:hAnsi="Times New Roman"/>
                        </w:rPr>
                        <w:t>×</w:t>
                      </w:r>
                    </w:p>
                  </w:txbxContent>
                </v:textbox>
              </v:shape>
              <v:shape id="Text Box 95" o:spid="_x0000_s1410" type="#_x0000_t202" style="position:absolute;left:4164;top:2429;width:62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style="mso-next-textbox:#Text Box 95">
                  <w:txbxContent>
                    <w:p w:rsidR="00505A14" w:rsidRPr="008A7F24" w:rsidRDefault="00505A14" w:rsidP="00505A14">
                      <w:pPr>
                        <w:jc w:val="center"/>
                        <w:rPr>
                          <w:rFonts w:ascii="Times New Roman" w:hAnsi="Times New Roman"/>
                        </w:rPr>
                      </w:pPr>
                      <w:r w:rsidRPr="008A7F24">
                        <w:rPr>
                          <w:rFonts w:ascii="Times New Roman" w:hAnsi="Times New Roman"/>
                        </w:rPr>
                        <w:t>30</w:t>
                      </w:r>
                    </w:p>
                  </w:txbxContent>
                </v:textbox>
              </v:shape>
              <v:shape id="Text Box 96" o:spid="_x0000_s1411" type="#_x0000_t202" style="position:absolute;left:1741;top:2889;width:1523;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style="mso-next-textbox:#Text Box 96">
                  <w:txbxContent>
                    <w:p w:rsidR="00505A14" w:rsidRPr="008A7F24" w:rsidRDefault="00505A14" w:rsidP="00505A14">
                      <w:pPr>
                        <w:jc w:val="center"/>
                        <w:rPr>
                          <w:rFonts w:ascii="Times New Roman" w:hAnsi="Times New Roman"/>
                        </w:rPr>
                      </w:pPr>
                      <w:r w:rsidRPr="008A7F24">
                        <w:rPr>
                          <w:rFonts w:ascii="Times New Roman" w:hAnsi="Times New Roman"/>
                        </w:rPr>
                        <w:t>2×</w:t>
                      </w:r>
                      <w:r w:rsidRPr="008A7F24">
                        <w:rPr>
                          <w:rFonts w:ascii="Times New Roman" w:hAnsi="Times New Roman" w:hint="eastAsia"/>
                        </w:rPr>
                        <w:t>2</w:t>
                      </w:r>
                      <w:r w:rsidRPr="008A7F24">
                        <w:rPr>
                          <w:rFonts w:ascii="Times New Roman" w:hAnsi="Times New Roman"/>
                        </w:rPr>
                        <w:t>×</w:t>
                      </w:r>
                      <w:r w:rsidRPr="008A7F24">
                        <w:rPr>
                          <w:rFonts w:ascii="Times New Roman" w:hAnsi="Times New Roman" w:hint="eastAsia"/>
                        </w:rPr>
                        <w:t>2</w:t>
                      </w:r>
                      <w:r w:rsidRPr="008A7F24">
                        <w:rPr>
                          <w:rFonts w:ascii="Times New Roman" w:hAnsi="Times New Roman"/>
                        </w:rPr>
                        <w:t>×</w:t>
                      </w:r>
                      <w:r w:rsidRPr="008A7F24">
                        <w:rPr>
                          <w:rFonts w:ascii="Times New Roman" w:hAnsi="Times New Roman" w:hint="eastAsia"/>
                        </w:rPr>
                        <w:t>3</w:t>
                      </w:r>
                    </w:p>
                  </w:txbxContent>
                </v:textbox>
              </v:shape>
              <v:shape id="Text Box 97" o:spid="_x0000_s1412" type="#_x0000_t202" style="position:absolute;left:3355;top:2889;width:62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style="mso-next-textbox:#Text Box 97">
                  <w:txbxContent>
                    <w:p w:rsidR="00505A14" w:rsidRPr="008A7F24" w:rsidRDefault="00505A14" w:rsidP="00505A14">
                      <w:pPr>
                        <w:jc w:val="center"/>
                        <w:rPr>
                          <w:rFonts w:ascii="Times New Roman" w:hAnsi="Times New Roman"/>
                        </w:rPr>
                      </w:pPr>
                      <w:r w:rsidRPr="008A7F24">
                        <w:rPr>
                          <w:rFonts w:ascii="Times New Roman" w:hAnsi="Times New Roman"/>
                        </w:rPr>
                        <w:t>×</w:t>
                      </w:r>
                    </w:p>
                  </w:txbxContent>
                </v:textbox>
              </v:shape>
              <v:shape id="Text Box 98" o:spid="_x0000_s1413" type="#_x0000_t202" style="position:absolute;left:4151;top:2889;width:1156;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style="mso-next-textbox:#Text Box 98">
                  <w:txbxContent>
                    <w:p w:rsidR="00505A14" w:rsidRPr="008A7F24" w:rsidRDefault="00505A14" w:rsidP="00505A14">
                      <w:pPr>
                        <w:jc w:val="center"/>
                        <w:rPr>
                          <w:rFonts w:ascii="Times New Roman" w:hAnsi="Times New Roman"/>
                        </w:rPr>
                      </w:pPr>
                      <w:r w:rsidRPr="008A7F24">
                        <w:rPr>
                          <w:rFonts w:ascii="Times New Roman" w:hAnsi="Times New Roman" w:hint="eastAsia"/>
                        </w:rPr>
                        <w:t>2</w:t>
                      </w:r>
                      <w:r w:rsidRPr="008A7F24">
                        <w:rPr>
                          <w:rFonts w:ascii="Times New Roman" w:hAnsi="Times New Roman"/>
                        </w:rPr>
                        <w:t>×</w:t>
                      </w:r>
                      <w:r w:rsidRPr="008A7F24">
                        <w:rPr>
                          <w:rFonts w:ascii="Times New Roman" w:hAnsi="Times New Roman" w:hint="eastAsia"/>
                        </w:rPr>
                        <w:t>3</w:t>
                      </w:r>
                      <w:r w:rsidRPr="008A7F24">
                        <w:rPr>
                          <w:rFonts w:ascii="Times New Roman" w:hAnsi="Times New Roman"/>
                        </w:rPr>
                        <w:t>×</w:t>
                      </w:r>
                      <w:r w:rsidRPr="008A7F24">
                        <w:rPr>
                          <w:rFonts w:ascii="Times New Roman" w:hAnsi="Times New Roman" w:hint="eastAsia"/>
                        </w:rPr>
                        <w:t>5</w:t>
                      </w:r>
                    </w:p>
                  </w:txbxContent>
                </v:textbox>
              </v:shape>
              <v:shape id="Text Box 99" o:spid="_x0000_s1414" type="#_x0000_t202" style="position:absolute;left:747;top:2889;width:127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style="mso-next-textbox:#Text Box 99">
                  <w:txbxContent>
                    <w:p w:rsidR="00505A14" w:rsidRPr="008A7F24" w:rsidRDefault="00505A14" w:rsidP="00505A14">
                      <w:pPr>
                        <w:rPr>
                          <w:rFonts w:ascii="Times New Roman" w:hAnsi="Times New Roman"/>
                        </w:rPr>
                      </w:pPr>
                      <w:r w:rsidRPr="008A7F24">
                        <w:rPr>
                          <w:rFonts w:ascii="Times New Roman" w:hAnsi="標楷體" w:hint="eastAsia"/>
                          <w:b/>
                        </w:rPr>
                        <w:t>徹底分解</w:t>
                      </w:r>
                    </w:p>
                  </w:txbxContent>
                </v:textbox>
              </v:shape>
              <v:shape id="Text Box 100" o:spid="_x0000_s1415" type="#_x0000_t202" style="position:absolute;left:747;top:3318;width:127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style="mso-next-textbox:#Text Box 100">
                  <w:txbxContent>
                    <w:p w:rsidR="00505A14" w:rsidRPr="008A7F24" w:rsidRDefault="00505A14" w:rsidP="00505A14">
                      <w:pPr>
                        <w:rPr>
                          <w:rFonts w:ascii="Times New Roman" w:hAnsi="Times New Roman"/>
                        </w:rPr>
                      </w:pPr>
                      <w:r w:rsidRPr="008A7F24">
                        <w:rPr>
                          <w:rFonts w:ascii="Times New Roman" w:hAnsi="標楷體" w:hint="eastAsia"/>
                          <w:b/>
                        </w:rPr>
                        <w:t>相同共用</w:t>
                      </w:r>
                    </w:p>
                  </w:txbxContent>
                </v:textbox>
              </v:shape>
              <v:shape id="Text Box 101" o:spid="_x0000_s1416" type="#_x0000_t202" style="position:absolute;left:2033;top:3318;width:1244;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style="mso-next-textbox:#Text Box 101">
                  <w:txbxContent>
                    <w:p w:rsidR="00505A14" w:rsidRPr="008A7F24" w:rsidRDefault="00505A14" w:rsidP="00505A14">
                      <w:pPr>
                        <w:jc w:val="center"/>
                        <w:rPr>
                          <w:rFonts w:ascii="Times New Roman" w:hAnsi="Times New Roman"/>
                        </w:rPr>
                      </w:pPr>
                      <w:r w:rsidRPr="008A7F24">
                        <w:rPr>
                          <w:rFonts w:ascii="Times New Roman" w:hAnsi="Times New Roman"/>
                        </w:rPr>
                        <w:t>2×</w:t>
                      </w:r>
                      <w:r w:rsidRPr="008A7F24">
                        <w:rPr>
                          <w:rFonts w:ascii="Times New Roman" w:hAnsi="Times New Roman" w:hint="eastAsia"/>
                        </w:rPr>
                        <w:t>2</w:t>
                      </w:r>
                      <w:r w:rsidRPr="008A7F24">
                        <w:rPr>
                          <w:rFonts w:ascii="Times New Roman" w:hAnsi="Times New Roman"/>
                        </w:rPr>
                        <w:t>×</w:t>
                      </w:r>
                      <w:r w:rsidRPr="008A7F24">
                        <w:rPr>
                          <w:rFonts w:ascii="Times New Roman" w:hAnsi="Times New Roman" w:hint="eastAsia"/>
                        </w:rPr>
                        <w:t>3</w:t>
                      </w:r>
                    </w:p>
                  </w:txbxContent>
                </v:textbox>
              </v:shape>
              <v:shape id="Text Box 102" o:spid="_x0000_s1417" type="#_x0000_t202" style="position:absolute;left:3368;top:3318;width:62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style="mso-next-textbox:#Text Box 102">
                  <w:txbxContent>
                    <w:p w:rsidR="00505A14" w:rsidRPr="008A7F24" w:rsidRDefault="00505A14" w:rsidP="00505A14">
                      <w:pPr>
                        <w:jc w:val="center"/>
                        <w:rPr>
                          <w:rFonts w:ascii="Times New Roman" w:hAnsi="Times New Roman"/>
                        </w:rPr>
                      </w:pPr>
                      <w:r w:rsidRPr="008A7F24">
                        <w:rPr>
                          <w:rFonts w:ascii="Times New Roman" w:hAnsi="Times New Roman" w:hint="eastAsia"/>
                        </w:rPr>
                        <w:t>2</w:t>
                      </w:r>
                    </w:p>
                  </w:txbxContent>
                </v:textbox>
              </v:shape>
              <v:shape id="Text Box 103" o:spid="_x0000_s1418" type="#_x0000_t202" style="position:absolute;left:4151;top:3318;width:860;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style="mso-next-textbox:#Text Box 103">
                  <w:txbxContent>
                    <w:p w:rsidR="00505A14" w:rsidRPr="008A7F24" w:rsidRDefault="00505A14" w:rsidP="00505A14">
                      <w:pPr>
                        <w:jc w:val="center"/>
                        <w:rPr>
                          <w:rFonts w:ascii="Times New Roman" w:hAnsi="Times New Roman"/>
                        </w:rPr>
                      </w:pPr>
                      <w:r w:rsidRPr="008A7F24">
                        <w:rPr>
                          <w:rFonts w:ascii="Times New Roman" w:hAnsi="Times New Roman" w:hint="eastAsia"/>
                        </w:rPr>
                        <w:t>3</w:t>
                      </w:r>
                      <w:r w:rsidRPr="008A7F24">
                        <w:rPr>
                          <w:rFonts w:ascii="Times New Roman" w:hAnsi="Times New Roman"/>
                        </w:rPr>
                        <w:t>×</w:t>
                      </w:r>
                      <w:r w:rsidRPr="008A7F24">
                        <w:rPr>
                          <w:rFonts w:ascii="Times New Roman" w:hAnsi="Times New Roman" w:hint="eastAsia"/>
                        </w:rPr>
                        <w:t>5</w:t>
                      </w:r>
                    </w:p>
                  </w:txbxContent>
                </v:textbox>
              </v:shape>
              <v:rect id="Rectangle 104" o:spid="_x0000_s1419" style="position:absolute;left:3527;top:3381;width:288;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vfcEA&#10;AADcAAAADwAAAGRycy9kb3ducmV2LnhtbERPy4rCMBTdD/gP4QruxnTEGaRjlCoKrgQfoLO7NHeS&#10;YnNTmmjr308WwiwP5z1f9q4WD2pD5VnBxzgDQVx6XbFRcD5t32cgQkTWWHsmBU8KsFwM3uaYa9/x&#10;gR7HaEQK4ZCjAhtjk0sZSksOw9g3xIn79a3DmGBrpG6xS+GulpMs+5IOK04NFhtaWypvx7tTsGl+&#10;9sWnCbK4RHu9+VW3tXuj1GjYF98gIvXxX/xy77SC6S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L33BAAAA3AAAAA8AAAAAAAAAAAAAAAAAmAIAAGRycy9kb3du&#10;cmV2LnhtbFBLBQYAAAAABAAEAPUAAACGAwAAAAA=&#10;" filled="f"/>
              <v:rect id="Rectangle 106" o:spid="_x0000_s1420" style="position:absolute;left:2547;top:3279;width:2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0ZsIA&#10;AADcAAAADwAAAGRycy9kb3ducmV2LnhtbESPQWvCQBSE74L/YXmCFzGbxlKSNJvQVoRea+v9mX0m&#10;odm3aXar8d93BaHHYeabYYpqMr040+g6ywoeohgEcW11x42Cr8/dOgXhPLLG3jIpuJKDqpzPCsy1&#10;vfAHnfe+EaGEXY4KWu+HXEpXt2TQRXYgDt7JjgZ9kGMj9YiXUG56mcTxkzTYcVhocaC3lurv/a9R&#10;8GjSV854tz366SBru6EfopVSy8X08gzC0+T/w3f6XQcuyeB2Jhw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w/RmwgAAANwAAAAPAAAAAAAAAAAAAAAAAJgCAABkcnMvZG93&#10;bnJldi54bWxQSwUGAAAAAAQABAD1AAAAhwMAAAAA&#10;" fillcolor="black [3213]" stroked="f"/>
              <v:rect id="Rectangle 109" o:spid="_x0000_s1421" style="position:absolute;left:4312;top:3274;width:2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LJr4A&#10;AADcAAAADwAAAGRycy9kb3ducmV2LnhtbERPS4vCMBC+L/gfwgh7WTR1XUSrUdRF8Lo+7mMztsVm&#10;Upuo3X/vHASPH997tmhdpe7UhNKzgUE/AUWceVtybuCw3/TGoEJEtlh5JgP/FGAx73zMMLX+wX90&#10;38VcSQiHFA0UMdap1iEryGHo+5pYuLNvHEaBTa5tgw8Jd5X+TpKRdliyNBRY07qg7LK7OQM/brzi&#10;CW9+T7E96swP6Ur0Zcxnt11OQUVq41v8cm+t+IYyX87IEdDz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0gyya+AAAA3AAAAA8AAAAAAAAAAAAAAAAAmAIAAGRycy9kb3ducmV2&#10;LnhtbFBLBQYAAAAABAAEAPUAAACDAwAAAAA=&#10;" fillcolor="black [3213]" stroked="f"/>
              <v:shape id="Text Box 110" o:spid="_x0000_s1422" type="#_x0000_t202" style="position:absolute;left:747;top:3795;width:1277;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style="mso-next-textbox:#Text Box 110">
                  <w:txbxContent>
                    <w:p w:rsidR="00505A14" w:rsidRPr="008A7F24" w:rsidRDefault="00505A14" w:rsidP="00505A14">
                      <w:pPr>
                        <w:rPr>
                          <w:rFonts w:ascii="Times New Roman" w:hAnsi="Times New Roman"/>
                          <w:b/>
                        </w:rPr>
                      </w:pPr>
                      <w:r w:rsidRPr="008A7F24">
                        <w:rPr>
                          <w:rFonts w:ascii="Times New Roman" w:hAnsi="標楷體" w:hint="eastAsia"/>
                          <w:b/>
                        </w:rPr>
                        <w:t>相同共用</w:t>
                      </w:r>
                    </w:p>
                  </w:txbxContent>
                </v:textbox>
              </v:shape>
              <v:shape id="Text Box 111" o:spid="_x0000_s1423" type="#_x0000_t202" style="position:absolute;left:2296;top:3795;width:994;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style="mso-next-textbox:#Text Box 111">
                  <w:txbxContent>
                    <w:p w:rsidR="00505A14" w:rsidRPr="008A7F24" w:rsidRDefault="00505A14" w:rsidP="00505A14">
                      <w:pPr>
                        <w:jc w:val="center"/>
                        <w:rPr>
                          <w:rFonts w:ascii="Times New Roman" w:hAnsi="Times New Roman"/>
                        </w:rPr>
                      </w:pPr>
                      <w:r w:rsidRPr="008A7F24">
                        <w:rPr>
                          <w:rFonts w:ascii="Times New Roman" w:hAnsi="Times New Roman"/>
                        </w:rPr>
                        <w:t>2×</w:t>
                      </w:r>
                      <w:r w:rsidRPr="008A7F24">
                        <w:rPr>
                          <w:rFonts w:ascii="Times New Roman" w:hAnsi="Times New Roman" w:hint="eastAsia"/>
                        </w:rPr>
                        <w:t>2</w:t>
                      </w:r>
                    </w:p>
                  </w:txbxContent>
                </v:textbox>
              </v:shape>
              <v:shape id="Text Box 112" o:spid="_x0000_s1424" type="#_x0000_t202" style="position:absolute;left:3275;top:3808;width:417;height: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style="mso-next-textbox:#Text Box 112">
                  <w:txbxContent>
                    <w:p w:rsidR="00505A14" w:rsidRPr="008A7F24" w:rsidRDefault="00505A14" w:rsidP="00505A14">
                      <w:pPr>
                        <w:jc w:val="center"/>
                        <w:rPr>
                          <w:rFonts w:ascii="Times New Roman" w:hAnsi="Times New Roman"/>
                        </w:rPr>
                      </w:pPr>
                      <w:r w:rsidRPr="008A7F24">
                        <w:rPr>
                          <w:rFonts w:ascii="Times New Roman" w:hAnsi="Times New Roman" w:hint="eastAsia"/>
                        </w:rPr>
                        <w:t>2</w:t>
                      </w:r>
                    </w:p>
                  </w:txbxContent>
                </v:textbox>
              </v:shape>
              <v:shape id="Text Box 113" o:spid="_x0000_s1425" type="#_x0000_t202" style="position:absolute;left:4151;top:3795;width:544;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style="mso-next-textbox:#Text Box 113">
                  <w:txbxContent>
                    <w:p w:rsidR="00505A14" w:rsidRPr="008A7F24" w:rsidRDefault="00505A14" w:rsidP="00505A14">
                      <w:pPr>
                        <w:jc w:val="center"/>
                        <w:rPr>
                          <w:rFonts w:ascii="Times New Roman" w:hAnsi="Times New Roman"/>
                        </w:rPr>
                      </w:pPr>
                      <w:r w:rsidRPr="008A7F24">
                        <w:rPr>
                          <w:rFonts w:ascii="Times New Roman" w:hAnsi="Times New Roman" w:hint="eastAsia"/>
                        </w:rPr>
                        <w:t>5</w:t>
                      </w:r>
                    </w:p>
                  </w:txbxContent>
                </v:textbox>
              </v:shape>
              <v:rect id="Rectangle 114" o:spid="_x0000_s1426" style="position:absolute;left:3748;top:3858;width:288;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PsQA&#10;AADcAAAADwAAAGRycy9kb3ducmV2LnhtbESPQWsCMRSE74L/ITyhN81Wq8jWKKso9CRUC7W3x+Y1&#10;Wdy8LJvobv99Uyh4HGbmG2a16V0t7tSGyrOC50kGgrj0umKj4ON8GC9BhIissfZMCn4owGY9HKww&#10;177jd7qfohEJwiFHBTbGJpcylJYcholviJP37VuHMcnWSN1il+CultMsW0iHFacFiw3tLJXX080p&#10;2Ddfx2Jugiw+o71c/bY72KNR6mnUF68gIvXxEf5vv2kFL7M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EFj7EAAAA3AAAAA8AAAAAAAAAAAAAAAAAmAIAAGRycy9k&#10;b3ducmV2LnhtbFBLBQYAAAAABAAEAPUAAACJAwAAAAA=&#10;" filled="f"/>
              <v:rect id="Rectangle 115" o:spid="_x0000_s1427" style="position:absolute;left:2833;top:3730;width:2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2ycAA&#10;AADcAAAADwAAAGRycy9kb3ducmV2LnhtbESPS6vCMBSE94L/IRzBjVxTHxRvNYoPBLe+9uc257bF&#10;5qQ2Ueu/N4Lgcpj5ZpjZojGluFPtCssKBv0IBHFqdcGZgtNx+zMB4TyyxtIyKXiSg8W83Zphou2D&#10;93Q/+EyEEnYJKsi9rxIpXZqTQde3FXHw/m1t0AdZZ1LX+AjlppTDKIqlwYLDQo4VrXNKL4ebUTA2&#10;kxX/8nbz55uzTO2IrkQ9pbqdZjkF4anx3/CH3unAjWJ4nwlHQM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X2ycAAAADcAAAADwAAAAAAAAAAAAAAAACYAgAAZHJzL2Rvd25y&#10;ZXYueG1sUEsFBgAAAAAEAAQA9QAAAIUDAAAAAA==&#10;" fillcolor="black [3213]" stroked="f"/>
              <v:rect id="_x0000_s1428" style="position:absolute;left:4312;top:3725;width:2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TUsAA&#10;AADcAAAADwAAAGRycy9kb3ducmV2LnhtbESPS6vCMBSE94L/IRzBjVxTH3i91Sg+ENz62h+bc9ti&#10;c1KbqPXfG0FwOcx8M8x0XptC3KlyuWUFvW4EgjixOudUwfGw+RmDcB5ZY2GZFDzJwXzWbEwx1vbB&#10;O7rvfSpCCbsYFWTel7GULsnIoOvakjh4/7Yy6IOsUqkrfIRyU8h+FI2kwZzDQoYlrTJKLvubUTA0&#10;4yX/8WZ99vVJJnZAV6KOUu1WvZiA8FT7b/hDb3XgBr/wPhOO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lTUsAAAADcAAAADwAAAAAAAAAAAAAAAACYAgAAZHJzL2Rvd25y&#10;ZXYueG1sUEsFBgAAAAAEAAQA9QAAAIUDAAAAAA==&#10;" fillcolor="black [3213]" stroked="f"/>
              <v:rect id="Rectangle 120" o:spid="_x0000_s1429" style="position:absolute;left:3327;top:3858;width:288;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5oMEA&#10;AADcAAAADwAAAGRycy9kb3ducmV2LnhtbERPy4rCMBTdD/gP4QqzG1PnIVKNUgcFV8KooO4uzTUp&#10;Njelibb+/WQxMMvDec+XvavFg9pQeVYwHmUgiEuvKzYKjofN2xREiMgaa8+k4EkBlovByxxz7Tv+&#10;occ+GpFCOOSowMbY5FKG0pLDMPINceKuvnUYE2yN1C12KdzV8j3LJtJhxanBYkPflsrb/u4UrJvL&#10;rvgyQRanaM83v+o2dmeUeh32xQxEpD7+i//cW63g8yOtTW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FuaDBAAAA3AAAAA8AAAAAAAAAAAAAAAAAmAIAAGRycy9kb3du&#10;cmV2LnhtbFBLBQYAAAAABAAEAPUAAACGAwAAAAA=&#10;" filled="f"/>
              <v:shape id="_x0000_s1430" type="#_x0000_t202" style="position:absolute;left:3687;top:3803;width:417;height: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style="mso-next-textbox:#_x0000_s1430">
                  <w:txbxContent>
                    <w:p w:rsidR="00505A14" w:rsidRPr="008A7F24" w:rsidRDefault="00505A14" w:rsidP="00505A14">
                      <w:pPr>
                        <w:jc w:val="center"/>
                        <w:rPr>
                          <w:rFonts w:ascii="Times New Roman" w:hAnsi="Times New Roman"/>
                        </w:rPr>
                      </w:pPr>
                      <w:r w:rsidRPr="008A7F24">
                        <w:rPr>
                          <w:rFonts w:ascii="Times New Roman" w:hAnsi="Times New Roman" w:hint="eastAsia"/>
                        </w:rPr>
                        <w:t>3</w:t>
                      </w:r>
                    </w:p>
                  </w:txbxContent>
                </v:textbox>
              </v:shape>
              <v:shape id="Freeform 122" o:spid="_x0000_s1431" style="position:absolute;left:4934;top:3105;width:373;height:476;visibility:visible;mso-wrap-style:square;v-text-anchor:top" coordsize="373,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Mt8IA&#10;AADcAAAADwAAAGRycy9kb3ducmV2LnhtbERPPW/CMBDdkfofrEPqBk7SqKIBg6pWlbowlDB0PNlH&#10;EojPbmxI+u/xUKnj0/ve7CbbixsNoXOsIF9mIIi1Mx03Co71x2IFIkRkg71jUvBLAXbbh9kGK+NG&#10;/qLbITYihXCoUEEbo6+kDLoli2HpPHHiTm6wGBMcGmkGHFO47WWRZc/SYsepoUVPby3py+FqFXje&#10;r15+nur34upqd669vnznWqnH+fS6BhFpiv/iP/enUVCWaX46k4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0y3wgAAANwAAAAPAAAAAAAAAAAAAAAAAJgCAABkcnMvZG93&#10;bnJldi54bWxQSwUGAAAAAAQABAD1AAAAhwMAAAAA&#10;" path="m373,v-6,134,-11,269,-73,348c238,427,119,451,,476e" filled="f">
                <v:stroke endarrow="block"/>
                <v:path arrowok="t" o:connecttype="custom" o:connectlocs="373,0;300,348;0,476" o:connectangles="0,0,0"/>
              </v:shape>
              <v:shape id="_x0000_s1432" type="#_x0000_t202" style="position:absolute;left:5114;top:3105;width:994;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style="mso-next-textbox:#_x0000_s1432">
                  <w:txbxContent>
                    <w:p w:rsidR="00505A14" w:rsidRPr="008A7F24" w:rsidRDefault="00505A14" w:rsidP="00505A14">
                      <w:pPr>
                        <w:jc w:val="center"/>
                        <w:rPr>
                          <w:rFonts w:ascii="Times New Roman" w:hAnsi="Times New Roman"/>
                        </w:rPr>
                      </w:pPr>
                      <w:r w:rsidRPr="008A7F24">
                        <w:rPr>
                          <w:rFonts w:ascii="Times New Roman" w:hAnsi="Cambria Math" w:hint="eastAsia"/>
                        </w:rPr>
                        <w:t>少</w:t>
                      </w:r>
                      <w:r w:rsidRPr="008A7F24">
                        <w:rPr>
                          <w:rFonts w:ascii="Times New Roman" w:hAnsi="Times New Roman"/>
                        </w:rPr>
                        <w:t>×</w:t>
                      </w:r>
                      <w:r w:rsidRPr="008A7F24">
                        <w:rPr>
                          <w:rFonts w:ascii="Times New Roman" w:hAnsi="Times New Roman" w:hint="eastAsia"/>
                        </w:rPr>
                        <w:t>2</w:t>
                      </w:r>
                    </w:p>
                  </w:txbxContent>
                </v:textbox>
              </v:shape>
              <v:shape id="Freeform 124" o:spid="_x0000_s1433" style="position:absolute;left:4559;top:3633;width:373;height:476;visibility:visible;mso-wrap-style:square;v-text-anchor:top" coordsize="373,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3W8QA&#10;AADcAAAADwAAAGRycy9kb3ducmV2LnhtbESPQWsCMRSE7wX/Q3iCt5p1laKrUUQRvPRQt4ceH8lz&#10;d3XzEjdRt/++KRR6HGbmG2a16W0rHtSFxrGCyTgDQaydabhS8FkeXucgQkQ22DomBd8UYLMevKyw&#10;MO7JH/Q4xUokCIcCFdQx+kLKoGuyGMbOEyfv7DqLMcmukqbDZ4LbVuZZ9iYtNpwWavS0q0lfT3er&#10;wPP7fHGblvv87kp3Kb2+fk20UqNhv12CiNTH//Bf+2gUzGY5/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Bd1vEAAAA3AAAAA8AAAAAAAAAAAAAAAAAmAIAAGRycy9k&#10;b3ducmV2LnhtbFBLBQYAAAAABAAEAPUAAACJAwAAAAA=&#10;" path="m373,v-6,134,-11,269,-73,348c238,427,119,451,,476e" filled="f">
                <v:stroke endarrow="block"/>
                <v:path arrowok="t" o:connecttype="custom" o:connectlocs="373,0;300,348;0,476" o:connectangles="0,0,0"/>
              </v:shape>
              <v:shape id="Text Box 125" o:spid="_x0000_s1434" type="#_x0000_t202" style="position:absolute;left:4739;top:3633;width:994;height: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style="mso-next-textbox:#Text Box 125">
                  <w:txbxContent>
                    <w:p w:rsidR="00505A14" w:rsidRPr="008A7F24" w:rsidRDefault="00505A14" w:rsidP="00505A14">
                      <w:pPr>
                        <w:jc w:val="center"/>
                        <w:rPr>
                          <w:rFonts w:ascii="Times New Roman" w:hAnsi="Times New Roman"/>
                        </w:rPr>
                      </w:pPr>
                      <w:r w:rsidRPr="008A7F24">
                        <w:rPr>
                          <w:rFonts w:ascii="Times New Roman" w:hAnsi="Cambria Math" w:hint="eastAsia"/>
                        </w:rPr>
                        <w:t>少</w:t>
                      </w:r>
                      <w:r w:rsidRPr="008A7F24">
                        <w:rPr>
                          <w:rFonts w:ascii="Times New Roman" w:hAnsi="Times New Roman"/>
                        </w:rPr>
                        <w:t>×</w:t>
                      </w:r>
                      <w:r w:rsidRPr="008A7F24">
                        <w:rPr>
                          <w:rFonts w:ascii="Times New Roman" w:hAnsi="Times New Roman" w:hint="eastAsia"/>
                        </w:rPr>
                        <w:t>3</w:t>
                      </w:r>
                    </w:p>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5" type="#_x0000_t88" style="position:absolute;left:3587;top:4123;width:169;height:519;rotation:90"/>
            <v:shape id="_x0000_s1436" type="#_x0000_t202" style="position:absolute;left:3106;top:4357;width:1155;height:524" filled="f" stroked="f">
              <v:textbox>
                <w:txbxContent>
                  <w:p w:rsidR="00505A14" w:rsidRPr="008A7F24" w:rsidRDefault="00505A14" w:rsidP="00505A14">
                    <w:pPr>
                      <w:jc w:val="center"/>
                      <w:rPr>
                        <w:rFonts w:ascii="Times New Roman" w:hAnsi="Times New Roman"/>
                      </w:rPr>
                    </w:pPr>
                    <w:r w:rsidRPr="008A7F24">
                      <w:rPr>
                        <w:rFonts w:ascii="Times New Roman" w:hint="eastAsia"/>
                      </w:rPr>
                      <w:t>共用的</w:t>
                    </w:r>
                  </w:p>
                </w:txbxContent>
              </v:textbox>
            </v:shape>
          </v:group>
        </w:pict>
      </w:r>
    </w:p>
    <w:p w:rsidR="00975734" w:rsidRPr="00BE510E" w:rsidRDefault="001D0263" w:rsidP="00E10FCD">
      <w:pPr>
        <w:spacing w:before="240"/>
        <w:rPr>
          <w:rFonts w:ascii="Times New Roman" w:hAnsi="Times New Roman"/>
          <w:kern w:val="0"/>
          <w:szCs w:val="24"/>
        </w:rPr>
      </w:pPr>
      <w:r>
        <w:rPr>
          <w:rFonts w:ascii="Times New Roman" w:hAnsi="Times New Roman" w:hint="eastAsia"/>
          <w:kern w:val="0"/>
          <w:szCs w:val="24"/>
        </w:rPr>
        <w:t>8.</w:t>
      </w:r>
      <w:r>
        <w:rPr>
          <w:rFonts w:ascii="Times New Roman" w:hAnsi="Times New Roman" w:hint="eastAsia"/>
          <w:kern w:val="0"/>
          <w:szCs w:val="24"/>
        </w:rPr>
        <w:t>透過公倍數的化簡談出短除法</w:t>
      </w:r>
      <w:r w:rsidR="00505A14">
        <w:rPr>
          <w:rFonts w:ascii="Times New Roman" w:hAnsi="Times New Roman" w:hint="eastAsia"/>
          <w:kern w:val="0"/>
          <w:szCs w:val="24"/>
        </w:rPr>
        <w:t>。</w:t>
      </w:r>
    </w:p>
    <w:p w:rsidR="00505A14" w:rsidRPr="0018680B" w:rsidRDefault="00505A14" w:rsidP="00505A14">
      <w:pPr>
        <w:ind w:leftChars="75" w:left="180"/>
        <w:rPr>
          <w:rFonts w:ascii="Times New Roman" w:hAnsi="Times New Roman"/>
          <w:b/>
        </w:rPr>
      </w:pPr>
      <w:r w:rsidRPr="0018680B">
        <w:rPr>
          <w:rFonts w:ascii="Times New Roman" w:hAnsi="Times New Roman"/>
        </w:rPr>
        <w:t>30</w:t>
      </w:r>
      <w:r w:rsidRPr="0018680B">
        <w:rPr>
          <w:rFonts w:ascii="Times New Roman" w:hAnsi="Times New Roman"/>
        </w:rPr>
        <w:t>和</w:t>
      </w:r>
      <w:r w:rsidRPr="0018680B">
        <w:rPr>
          <w:rFonts w:ascii="Times New Roman" w:hAnsi="Times New Roman"/>
        </w:rPr>
        <w:t>24</w:t>
      </w:r>
      <w:r w:rsidRPr="0018680B">
        <w:rPr>
          <w:rFonts w:ascii="Times New Roman" w:hAnsi="Times New Roman"/>
        </w:rPr>
        <w:t>的</w:t>
      </w:r>
      <w:r w:rsidRPr="0018680B">
        <w:rPr>
          <w:rFonts w:ascii="Times New Roman" w:hAnsi="標楷體"/>
          <w:b/>
        </w:rPr>
        <w:t>公倍數</w:t>
      </w:r>
    </w:p>
    <w:p w:rsidR="00975734" w:rsidRDefault="00505A14" w:rsidP="00505A14">
      <w:pPr>
        <w:ind w:leftChars="75" w:left="180"/>
        <w:rPr>
          <w:rFonts w:ascii="Times New Roman" w:hAnsi="Times New Roman"/>
          <w:kern w:val="0"/>
          <w:szCs w:val="24"/>
        </w:rPr>
      </w:pPr>
      <w:r w:rsidRPr="0018680B">
        <w:rPr>
          <w:rFonts w:ascii="Times New Roman" w:hAnsi="Times New Roman" w:hint="eastAsia"/>
        </w:rPr>
        <w:t>從</w:t>
      </w:r>
      <w:r w:rsidRPr="0018680B">
        <w:rPr>
          <w:rFonts w:ascii="Times New Roman" w:hAnsi="Times New Roman"/>
        </w:rPr>
        <w:t>24×30</w:t>
      </w:r>
      <w:r w:rsidRPr="0018680B">
        <w:rPr>
          <w:rFonts w:ascii="Times New Roman" w:hAnsi="Cambria Math" w:hint="eastAsia"/>
        </w:rPr>
        <w:t>簡化為</w:t>
      </w:r>
      <w:r w:rsidRPr="0018680B">
        <w:rPr>
          <w:rFonts w:ascii="Times New Roman" w:hAnsi="Times New Roman"/>
        </w:rPr>
        <w:t>2×</w:t>
      </w:r>
      <w:r w:rsidRPr="0018680B">
        <w:rPr>
          <w:rFonts w:ascii="Times New Roman" w:hAnsi="Times New Roman" w:hint="eastAsia"/>
        </w:rPr>
        <w:t>2</w:t>
      </w:r>
      <w:r w:rsidRPr="0018680B">
        <w:rPr>
          <w:rFonts w:ascii="Times New Roman" w:hAnsi="Times New Roman"/>
        </w:rPr>
        <w:t>×</w:t>
      </w:r>
      <w:r w:rsidRPr="0018680B">
        <w:rPr>
          <w:rFonts w:ascii="Times New Roman" w:hAnsi="Times New Roman" w:hint="eastAsia"/>
        </w:rPr>
        <w:t>2</w:t>
      </w:r>
      <w:r w:rsidRPr="0018680B">
        <w:rPr>
          <w:rFonts w:ascii="Times New Roman" w:hAnsi="Times New Roman"/>
        </w:rPr>
        <w:t>×</w:t>
      </w:r>
      <w:r w:rsidRPr="0018680B">
        <w:rPr>
          <w:rFonts w:ascii="Times New Roman" w:hAnsi="Times New Roman" w:hint="eastAsia"/>
        </w:rPr>
        <w:t>3</w:t>
      </w:r>
      <w:r w:rsidRPr="0018680B">
        <w:rPr>
          <w:rFonts w:ascii="Times New Roman" w:hAnsi="Times New Roman"/>
        </w:rPr>
        <w:t>×</w:t>
      </w:r>
      <w:r w:rsidRPr="0018680B">
        <w:rPr>
          <w:rFonts w:ascii="Times New Roman" w:hAnsi="Times New Roman" w:hint="eastAsia"/>
        </w:rPr>
        <w:t>5</w:t>
      </w:r>
    </w:p>
    <w:p w:rsidR="00BA2E78" w:rsidRDefault="00BA2E78" w:rsidP="005F16C6">
      <w:pPr>
        <w:rPr>
          <w:rFonts w:ascii="Times New Roman" w:hAnsi="Times New Roman"/>
          <w:kern w:val="0"/>
          <w:szCs w:val="24"/>
        </w:rPr>
      </w:pPr>
    </w:p>
    <w:p w:rsidR="00BA2E78" w:rsidRPr="00E609D1" w:rsidRDefault="00BA2E78" w:rsidP="005F16C6">
      <w:pPr>
        <w:rPr>
          <w:rFonts w:ascii="Times New Roman" w:hAnsi="Times New Roman"/>
          <w:kern w:val="0"/>
          <w:szCs w:val="24"/>
        </w:rPr>
      </w:pPr>
    </w:p>
    <w:p w:rsidR="00E10FCD" w:rsidRDefault="00E10FCD" w:rsidP="00137270">
      <w:pPr>
        <w:rPr>
          <w:rFonts w:ascii="Times New Roman" w:hAnsi="Times New Roman" w:hint="eastAsia"/>
          <w:szCs w:val="24"/>
        </w:rPr>
      </w:pPr>
    </w:p>
    <w:p w:rsidR="00137270" w:rsidRPr="00E609D1" w:rsidRDefault="00181B4A" w:rsidP="00137270">
      <w:pPr>
        <w:rPr>
          <w:rFonts w:ascii="Times New Roman" w:hAnsi="Times New Roman"/>
          <w:szCs w:val="24"/>
        </w:rPr>
      </w:pPr>
      <w:r w:rsidRPr="00E609D1">
        <w:rPr>
          <w:rFonts w:ascii="Times New Roman" w:hAnsi="Times New Roman" w:hint="eastAsia"/>
          <w:szCs w:val="24"/>
        </w:rPr>
        <w:t>五</w:t>
      </w:r>
      <w:r w:rsidR="00137270" w:rsidRPr="00E609D1">
        <w:rPr>
          <w:rFonts w:ascii="Times New Roman" w:hAnsi="Times New Roman" w:hint="eastAsia"/>
          <w:szCs w:val="24"/>
        </w:rPr>
        <w:t>、觀摩、討論</w:t>
      </w:r>
      <w:r w:rsidR="00137270" w:rsidRPr="00E609D1">
        <w:rPr>
          <w:rFonts w:ascii="Times New Roman" w:hAnsi="Times New Roman" w:hint="eastAsia"/>
          <w:szCs w:val="24"/>
        </w:rPr>
        <w:t>&amp;</w:t>
      </w:r>
      <w:r w:rsidR="00137270" w:rsidRPr="00E609D1">
        <w:rPr>
          <w:rFonts w:ascii="Times New Roman" w:hAnsi="Times New Roman" w:hint="eastAsia"/>
          <w:szCs w:val="24"/>
        </w:rPr>
        <w:t>修改</w:t>
      </w:r>
    </w:p>
    <w:p w:rsidR="00137270" w:rsidRPr="00E609D1" w:rsidRDefault="00137270" w:rsidP="00137270">
      <w:pPr>
        <w:rPr>
          <w:rFonts w:ascii="Times New Roman" w:hAnsi="Times New Roman"/>
          <w:szCs w:val="24"/>
        </w:rPr>
      </w:pPr>
      <w:r w:rsidRPr="00E609D1">
        <w:rPr>
          <w:rFonts w:ascii="Times New Roman" w:hAnsi="Times New Roman" w:hint="eastAsia"/>
          <w:szCs w:val="24"/>
        </w:rPr>
        <w:t>1.</w:t>
      </w:r>
      <w:r w:rsidRPr="00E609D1">
        <w:rPr>
          <w:rFonts w:ascii="Times New Roman" w:hAnsi="Times New Roman" w:hint="eastAsia"/>
          <w:szCs w:val="24"/>
        </w:rPr>
        <w:t>參考影片</w:t>
      </w:r>
    </w:p>
    <w:p w:rsidR="008E4C3D" w:rsidRPr="00E609D1" w:rsidRDefault="00E0139D" w:rsidP="00461771">
      <w:pPr>
        <w:rPr>
          <w:rStyle w:val="a9"/>
          <w:rFonts w:ascii="Times New Roman" w:hAnsi="Times New Roman"/>
          <w:szCs w:val="24"/>
        </w:rPr>
      </w:pPr>
      <w:hyperlink r:id="rId41" w:history="1">
        <w:r w:rsidR="008E4C3D" w:rsidRPr="00E609D1">
          <w:rPr>
            <w:rStyle w:val="a9"/>
            <w:rFonts w:ascii="Times New Roman" w:hAnsi="Times New Roman"/>
            <w:szCs w:val="24"/>
          </w:rPr>
          <w:t>數學新世界</w:t>
        </w:r>
        <w:r w:rsidR="008E4C3D" w:rsidRPr="00E609D1">
          <w:rPr>
            <w:rStyle w:val="a9"/>
            <w:rFonts w:ascii="Times New Roman" w:hAnsi="Times New Roman"/>
            <w:szCs w:val="24"/>
          </w:rPr>
          <w:t>--CA</w:t>
        </w:r>
        <w:r w:rsidR="008E4C3D" w:rsidRPr="00E609D1">
          <w:rPr>
            <w:rStyle w:val="a9"/>
            <w:rFonts w:ascii="Times New Roman" w:hAnsi="Times New Roman"/>
            <w:szCs w:val="24"/>
          </w:rPr>
          <w:t>談數學</w:t>
        </w:r>
        <w:r w:rsidR="008E4C3D" w:rsidRPr="00E609D1">
          <w:rPr>
            <w:rStyle w:val="a9"/>
            <w:rFonts w:ascii="Times New Roman" w:hAnsi="Times New Roman"/>
            <w:szCs w:val="24"/>
          </w:rPr>
          <w:t xml:space="preserve">--20180613 </w:t>
        </w:r>
        <w:r w:rsidR="008E4C3D" w:rsidRPr="00E609D1">
          <w:rPr>
            <w:rStyle w:val="a9"/>
            <w:rFonts w:ascii="Times New Roman" w:hAnsi="Times New Roman"/>
            <w:szCs w:val="24"/>
          </w:rPr>
          <w:t>彰化縣大湖國小</w:t>
        </w:r>
        <w:r w:rsidR="008E4C3D" w:rsidRPr="00E609D1">
          <w:rPr>
            <w:rStyle w:val="a9"/>
            <w:rFonts w:ascii="Times New Roman" w:hAnsi="Times New Roman"/>
            <w:szCs w:val="24"/>
          </w:rPr>
          <w:t xml:space="preserve"> </w:t>
        </w:r>
        <w:r w:rsidR="008E4C3D" w:rsidRPr="00E609D1">
          <w:rPr>
            <w:rStyle w:val="a9"/>
            <w:rFonts w:ascii="Times New Roman" w:hAnsi="Times New Roman"/>
            <w:szCs w:val="24"/>
          </w:rPr>
          <w:t>教案設計討論</w:t>
        </w:r>
      </w:hyperlink>
      <w:r w:rsidR="008E4C3D" w:rsidRPr="00E609D1">
        <w:rPr>
          <w:rFonts w:ascii="Times New Roman" w:hAnsi="Times New Roman"/>
          <w:noProof/>
        </w:rPr>
        <w:t xml:space="preserve"> </w:t>
      </w:r>
      <w:r w:rsidR="008E4C3D" w:rsidRPr="00E609D1">
        <w:rPr>
          <w:rFonts w:ascii="Times New Roman" w:hAnsi="Times New Roman" w:hint="eastAsia"/>
          <w:noProof/>
          <w:szCs w:val="24"/>
        </w:rPr>
        <w:t>(</w:t>
      </w:r>
      <w:r w:rsidR="00D317EA" w:rsidRPr="00E609D1">
        <w:rPr>
          <w:rFonts w:ascii="Times New Roman" w:hAnsi="Times New Roman" w:hint="eastAsia"/>
          <w:noProof/>
          <w:szCs w:val="24"/>
        </w:rPr>
        <w:t>分數</w:t>
      </w:r>
      <w:r w:rsidR="008E4C3D" w:rsidRPr="00E609D1">
        <w:rPr>
          <w:rFonts w:ascii="Times New Roman" w:hAnsi="Times New Roman" w:hint="eastAsia"/>
          <w:noProof/>
          <w:szCs w:val="24"/>
        </w:rPr>
        <w:t>1:02:20~1:20:20)</w:t>
      </w:r>
    </w:p>
    <w:p w:rsidR="00EB01F7" w:rsidRDefault="00E0139D" w:rsidP="00461771">
      <w:pPr>
        <w:rPr>
          <w:rStyle w:val="a9"/>
          <w:rFonts w:ascii="Times New Roman" w:hAnsi="Times New Roman"/>
          <w:szCs w:val="24"/>
        </w:rPr>
      </w:pPr>
      <w:hyperlink r:id="rId42" w:history="1">
        <w:r w:rsidR="00EB01F7" w:rsidRPr="00EB01F7">
          <w:rPr>
            <w:rStyle w:val="a9"/>
            <w:rFonts w:ascii="Times New Roman" w:hAnsi="Times New Roman"/>
            <w:szCs w:val="24"/>
          </w:rPr>
          <w:t>數學新世界</w:t>
        </w:r>
        <w:r w:rsidR="00EB01F7" w:rsidRPr="00EB01F7">
          <w:rPr>
            <w:rStyle w:val="a9"/>
            <w:rFonts w:ascii="Times New Roman" w:hAnsi="Times New Roman"/>
            <w:szCs w:val="24"/>
          </w:rPr>
          <w:t>--CA</w:t>
        </w:r>
        <w:r w:rsidR="00EB01F7" w:rsidRPr="00EB01F7">
          <w:rPr>
            <w:rStyle w:val="a9"/>
            <w:rFonts w:ascii="Times New Roman" w:hAnsi="Times New Roman"/>
            <w:szCs w:val="24"/>
          </w:rPr>
          <w:t>談數學</w:t>
        </w:r>
        <w:r w:rsidR="00EB01F7" w:rsidRPr="00EB01F7">
          <w:rPr>
            <w:rStyle w:val="a9"/>
            <w:rFonts w:ascii="Times New Roman" w:hAnsi="Times New Roman"/>
            <w:szCs w:val="24"/>
          </w:rPr>
          <w:t xml:space="preserve">--20180319 </w:t>
        </w:r>
        <w:r w:rsidR="00EB01F7" w:rsidRPr="00EB01F7">
          <w:rPr>
            <w:rStyle w:val="a9"/>
            <w:rFonts w:ascii="Times New Roman" w:hAnsi="Times New Roman"/>
            <w:szCs w:val="24"/>
          </w:rPr>
          <w:t>臺東縣初來國</w:t>
        </w:r>
        <w:bookmarkStart w:id="0" w:name="_GoBack"/>
        <w:bookmarkEnd w:id="0"/>
        <w:r w:rsidR="00EB01F7" w:rsidRPr="00EB01F7">
          <w:rPr>
            <w:rStyle w:val="a9"/>
            <w:rFonts w:ascii="Times New Roman" w:hAnsi="Times New Roman"/>
            <w:szCs w:val="24"/>
          </w:rPr>
          <w:t>小</w:t>
        </w:r>
        <w:r w:rsidR="00EB01F7" w:rsidRPr="00EB01F7">
          <w:rPr>
            <w:rStyle w:val="a9"/>
            <w:rFonts w:ascii="Times New Roman" w:hAnsi="Times New Roman"/>
            <w:szCs w:val="24"/>
          </w:rPr>
          <w:t xml:space="preserve"> </w:t>
        </w:r>
        <w:r w:rsidR="00EB01F7" w:rsidRPr="00EB01F7">
          <w:rPr>
            <w:rStyle w:val="a9"/>
            <w:rFonts w:ascii="Times New Roman" w:hAnsi="Times New Roman"/>
            <w:szCs w:val="24"/>
          </w:rPr>
          <w:t>入班教學</w:t>
        </w:r>
        <w:r w:rsidR="00EB01F7" w:rsidRPr="00EB01F7">
          <w:rPr>
            <w:rStyle w:val="a9"/>
            <w:rFonts w:ascii="Times New Roman" w:hAnsi="Times New Roman"/>
            <w:szCs w:val="24"/>
          </w:rPr>
          <w:t xml:space="preserve"> </w:t>
        </w:r>
        <w:r w:rsidR="00EB01F7" w:rsidRPr="00EB01F7">
          <w:rPr>
            <w:rStyle w:val="a9"/>
            <w:rFonts w:ascii="Times New Roman" w:hAnsi="Times New Roman"/>
            <w:szCs w:val="24"/>
          </w:rPr>
          <w:t>五年級</w:t>
        </w:r>
        <w:r w:rsidR="00EB01F7" w:rsidRPr="00EB01F7">
          <w:rPr>
            <w:rStyle w:val="a9"/>
            <w:rFonts w:ascii="Times New Roman" w:hAnsi="Times New Roman"/>
            <w:szCs w:val="24"/>
          </w:rPr>
          <w:t xml:space="preserve"> </w:t>
        </w:r>
        <w:r w:rsidR="00EB01F7" w:rsidRPr="00EB01F7">
          <w:rPr>
            <w:rStyle w:val="a9"/>
            <w:rFonts w:ascii="Times New Roman" w:hAnsi="Times New Roman"/>
            <w:szCs w:val="24"/>
          </w:rPr>
          <w:t>分數</w:t>
        </w:r>
      </w:hyperlink>
      <w:r w:rsidR="00EB01F7" w:rsidRPr="00EB01F7">
        <w:rPr>
          <w:rStyle w:val="a9"/>
          <w:rFonts w:ascii="Times New Roman" w:hAnsi="Times New Roman" w:hint="eastAsia"/>
          <w:szCs w:val="24"/>
        </w:rPr>
        <w:t>的意義</w:t>
      </w:r>
      <w:r w:rsidR="00EB01F7">
        <w:rPr>
          <w:rStyle w:val="a9"/>
          <w:rFonts w:ascii="Times New Roman" w:hAnsi="Times New Roman" w:hint="eastAsia"/>
          <w:szCs w:val="24"/>
        </w:rPr>
        <w:t>和分數乘法</w:t>
      </w:r>
    </w:p>
    <w:p w:rsidR="008E4C3D" w:rsidRPr="00E609D1" w:rsidRDefault="00E0139D" w:rsidP="00461771">
      <w:pPr>
        <w:rPr>
          <w:rStyle w:val="a9"/>
          <w:rFonts w:ascii="Times New Roman" w:hAnsi="Times New Roman"/>
          <w:szCs w:val="24"/>
        </w:rPr>
      </w:pPr>
      <w:hyperlink r:id="rId43" w:history="1">
        <w:r w:rsidR="001B79D5" w:rsidRPr="00E609D1">
          <w:rPr>
            <w:rStyle w:val="a9"/>
            <w:rFonts w:ascii="Times New Roman" w:hAnsi="Times New Roman"/>
            <w:szCs w:val="24"/>
          </w:rPr>
          <w:t>數學新世界</w:t>
        </w:r>
        <w:r w:rsidR="001B79D5" w:rsidRPr="00E609D1">
          <w:rPr>
            <w:rStyle w:val="a9"/>
            <w:rFonts w:ascii="Times New Roman" w:hAnsi="Times New Roman"/>
            <w:szCs w:val="24"/>
          </w:rPr>
          <w:t>--CA</w:t>
        </w:r>
        <w:r w:rsidR="001B79D5" w:rsidRPr="00E609D1">
          <w:rPr>
            <w:rStyle w:val="a9"/>
            <w:rFonts w:ascii="Times New Roman" w:hAnsi="Times New Roman"/>
            <w:szCs w:val="24"/>
          </w:rPr>
          <w:t>談數學</w:t>
        </w:r>
        <w:r w:rsidR="001B79D5" w:rsidRPr="00E609D1">
          <w:rPr>
            <w:rStyle w:val="a9"/>
            <w:rFonts w:ascii="Times New Roman" w:hAnsi="Times New Roman"/>
            <w:szCs w:val="24"/>
          </w:rPr>
          <w:t xml:space="preserve">--20180528 </w:t>
        </w:r>
        <w:r w:rsidR="001B79D5" w:rsidRPr="00E609D1">
          <w:rPr>
            <w:rStyle w:val="a9"/>
            <w:rFonts w:ascii="Times New Roman" w:hAnsi="Times New Roman"/>
            <w:szCs w:val="24"/>
          </w:rPr>
          <w:t>彰化縣豐崙國小</w:t>
        </w:r>
        <w:r w:rsidR="001B79D5" w:rsidRPr="00E609D1">
          <w:rPr>
            <w:rStyle w:val="a9"/>
            <w:rFonts w:ascii="Times New Roman" w:hAnsi="Times New Roman"/>
            <w:szCs w:val="24"/>
          </w:rPr>
          <w:t xml:space="preserve"> </w:t>
        </w:r>
        <w:r w:rsidR="001B79D5" w:rsidRPr="00E609D1">
          <w:rPr>
            <w:rStyle w:val="a9"/>
            <w:rFonts w:ascii="Times New Roman" w:hAnsi="Times New Roman"/>
            <w:szCs w:val="24"/>
          </w:rPr>
          <w:t>四年級</w:t>
        </w:r>
        <w:r w:rsidR="001B79D5" w:rsidRPr="00E609D1">
          <w:rPr>
            <w:rStyle w:val="a9"/>
            <w:rFonts w:ascii="Times New Roman" w:hAnsi="Times New Roman"/>
            <w:szCs w:val="24"/>
          </w:rPr>
          <w:t xml:space="preserve"> </w:t>
        </w:r>
        <w:r w:rsidR="001B79D5" w:rsidRPr="00E609D1">
          <w:rPr>
            <w:rStyle w:val="a9"/>
            <w:rFonts w:ascii="Times New Roman" w:hAnsi="Times New Roman"/>
            <w:szCs w:val="24"/>
          </w:rPr>
          <w:t>入班教學</w:t>
        </w:r>
        <w:r w:rsidR="001B79D5" w:rsidRPr="00E609D1">
          <w:rPr>
            <w:rStyle w:val="a9"/>
            <w:rFonts w:ascii="Times New Roman" w:hAnsi="Times New Roman"/>
            <w:szCs w:val="24"/>
          </w:rPr>
          <w:t xml:space="preserve"> </w:t>
        </w:r>
        <w:r w:rsidR="001B79D5" w:rsidRPr="00E609D1">
          <w:rPr>
            <w:rStyle w:val="a9"/>
            <w:rFonts w:ascii="Times New Roman" w:hAnsi="Times New Roman"/>
            <w:szCs w:val="24"/>
          </w:rPr>
          <w:t>等值分數</w:t>
        </w:r>
        <w:r w:rsidR="001B79D5" w:rsidRPr="00E609D1">
          <w:rPr>
            <w:rStyle w:val="a9"/>
            <w:rFonts w:ascii="Times New Roman" w:hAnsi="Times New Roman"/>
            <w:szCs w:val="24"/>
          </w:rPr>
          <w:t xml:space="preserve"> part2</w:t>
        </w:r>
      </w:hyperlink>
    </w:p>
    <w:p w:rsidR="001B79D5" w:rsidRDefault="00E0139D" w:rsidP="00461771">
      <w:pPr>
        <w:rPr>
          <w:rStyle w:val="a9"/>
          <w:rFonts w:ascii="Times New Roman" w:hAnsi="Times New Roman"/>
          <w:szCs w:val="24"/>
        </w:rPr>
      </w:pPr>
      <w:hyperlink r:id="rId44" w:history="1">
        <w:r w:rsidR="00EB01F7" w:rsidRPr="00EB01F7">
          <w:rPr>
            <w:rStyle w:val="a9"/>
            <w:rFonts w:ascii="Times New Roman" w:hAnsi="Times New Roman"/>
            <w:szCs w:val="24"/>
          </w:rPr>
          <w:t>數學新世界</w:t>
        </w:r>
        <w:r w:rsidR="00EB01F7" w:rsidRPr="00EB01F7">
          <w:rPr>
            <w:rStyle w:val="a9"/>
            <w:rFonts w:ascii="Times New Roman" w:hAnsi="Times New Roman"/>
            <w:szCs w:val="24"/>
          </w:rPr>
          <w:t>--CA</w:t>
        </w:r>
        <w:r w:rsidR="00EB01F7" w:rsidRPr="00EB01F7">
          <w:rPr>
            <w:rStyle w:val="a9"/>
            <w:rFonts w:ascii="Times New Roman" w:hAnsi="Times New Roman"/>
            <w:szCs w:val="24"/>
          </w:rPr>
          <w:t>談數學</w:t>
        </w:r>
        <w:r w:rsidR="00EB01F7" w:rsidRPr="00EB01F7">
          <w:rPr>
            <w:rStyle w:val="a9"/>
            <w:rFonts w:ascii="Times New Roman" w:hAnsi="Times New Roman"/>
            <w:szCs w:val="24"/>
          </w:rPr>
          <w:t xml:space="preserve">--20180319 </w:t>
        </w:r>
        <w:r w:rsidR="00EB01F7" w:rsidRPr="00EB01F7">
          <w:rPr>
            <w:rStyle w:val="a9"/>
            <w:rFonts w:ascii="Times New Roman" w:hAnsi="Times New Roman"/>
            <w:szCs w:val="24"/>
          </w:rPr>
          <w:t>臺東縣初來國小</w:t>
        </w:r>
        <w:r w:rsidR="00EB01F7" w:rsidRPr="00EB01F7">
          <w:rPr>
            <w:rStyle w:val="a9"/>
            <w:rFonts w:ascii="Times New Roman" w:hAnsi="Times New Roman"/>
            <w:szCs w:val="24"/>
          </w:rPr>
          <w:t xml:space="preserve"> </w:t>
        </w:r>
        <w:r w:rsidR="00EB01F7" w:rsidRPr="00EB01F7">
          <w:rPr>
            <w:rStyle w:val="a9"/>
            <w:rFonts w:ascii="Times New Roman" w:hAnsi="Times New Roman"/>
            <w:szCs w:val="24"/>
          </w:rPr>
          <w:t>入班教學</w:t>
        </w:r>
        <w:r w:rsidR="00EB01F7" w:rsidRPr="00EB01F7">
          <w:rPr>
            <w:rStyle w:val="a9"/>
            <w:rFonts w:ascii="Times New Roman" w:hAnsi="Times New Roman"/>
            <w:szCs w:val="24"/>
          </w:rPr>
          <w:t xml:space="preserve"> </w:t>
        </w:r>
        <w:r w:rsidR="00EB01F7" w:rsidRPr="00EB01F7">
          <w:rPr>
            <w:rStyle w:val="a9"/>
            <w:rFonts w:ascii="Times New Roman" w:hAnsi="Times New Roman"/>
            <w:szCs w:val="24"/>
          </w:rPr>
          <w:t>六年級分數</w:t>
        </w:r>
      </w:hyperlink>
      <w:r w:rsidR="00EB01F7" w:rsidRPr="00EB01F7">
        <w:rPr>
          <w:rStyle w:val="a9"/>
          <w:rFonts w:ascii="Times New Roman" w:hAnsi="Times New Roman" w:hint="eastAsia"/>
          <w:szCs w:val="24"/>
        </w:rPr>
        <w:t>除法</w:t>
      </w:r>
    </w:p>
    <w:p w:rsidR="00C33CCF" w:rsidRPr="00EB01F7" w:rsidRDefault="00E0139D" w:rsidP="00461771">
      <w:pPr>
        <w:rPr>
          <w:rStyle w:val="a9"/>
          <w:rFonts w:ascii="Times New Roman" w:hAnsi="Times New Roman"/>
          <w:szCs w:val="24"/>
        </w:rPr>
      </w:pPr>
      <w:hyperlink r:id="rId45" w:history="1">
        <w:r w:rsidR="00C33CCF" w:rsidRPr="00C33CCF">
          <w:rPr>
            <w:rStyle w:val="a9"/>
            <w:rFonts w:ascii="Times New Roman" w:hAnsi="Times New Roman"/>
            <w:szCs w:val="24"/>
          </w:rPr>
          <w:t>談「短除法」</w:t>
        </w:r>
      </w:hyperlink>
      <w:r w:rsidR="00C33CCF" w:rsidRPr="00C33CCF">
        <w:rPr>
          <w:rFonts w:ascii="Times New Roman" w:hAnsi="Times New Roman"/>
          <w:szCs w:val="24"/>
        </w:rPr>
        <w:t>擷取自</w:t>
      </w:r>
      <w:r w:rsidR="00C33CCF" w:rsidRPr="00C33CCF">
        <w:rPr>
          <w:rFonts w:ascii="Times New Roman" w:hAnsi="Times New Roman"/>
          <w:szCs w:val="24"/>
        </w:rPr>
        <w:t xml:space="preserve"> </w:t>
      </w:r>
      <w:r w:rsidR="00C33CCF" w:rsidRPr="00C33CCF">
        <w:rPr>
          <w:rFonts w:ascii="Times New Roman" w:hAnsi="Times New Roman"/>
          <w:szCs w:val="24"/>
        </w:rPr>
        <w:t>數學新世界</w:t>
      </w:r>
      <w:r w:rsidR="00C33CCF" w:rsidRPr="00C33CCF">
        <w:rPr>
          <w:rFonts w:ascii="Times New Roman" w:hAnsi="Times New Roman"/>
          <w:szCs w:val="24"/>
        </w:rPr>
        <w:t>--CA</w:t>
      </w:r>
      <w:r w:rsidR="00C33CCF" w:rsidRPr="00C33CCF">
        <w:rPr>
          <w:rFonts w:ascii="Times New Roman" w:hAnsi="Times New Roman"/>
          <w:szCs w:val="24"/>
        </w:rPr>
        <w:t>談數學</w:t>
      </w:r>
      <w:r w:rsidR="00C33CCF" w:rsidRPr="00C33CCF">
        <w:rPr>
          <w:rFonts w:ascii="Times New Roman" w:hAnsi="Times New Roman"/>
          <w:szCs w:val="24"/>
        </w:rPr>
        <w:t xml:space="preserve">--20170920 </w:t>
      </w:r>
      <w:r w:rsidR="00C33CCF" w:rsidRPr="00C33CCF">
        <w:rPr>
          <w:rFonts w:ascii="Times New Roman" w:hAnsi="Times New Roman"/>
          <w:szCs w:val="24"/>
        </w:rPr>
        <w:t>彰化縣民生國小</w:t>
      </w:r>
      <w:r w:rsidR="00C33CCF" w:rsidRPr="00C33CCF">
        <w:rPr>
          <w:rFonts w:ascii="Times New Roman" w:hAnsi="Times New Roman"/>
          <w:szCs w:val="24"/>
        </w:rPr>
        <w:t xml:space="preserve"> </w:t>
      </w:r>
      <w:r w:rsidR="00C33CCF" w:rsidRPr="00C33CCF">
        <w:rPr>
          <w:rFonts w:ascii="Times New Roman" w:hAnsi="Times New Roman"/>
          <w:szCs w:val="24"/>
        </w:rPr>
        <w:t>除法</w:t>
      </w:r>
      <w:r w:rsidR="00C33CCF" w:rsidRPr="00C33CCF">
        <w:rPr>
          <w:rFonts w:ascii="Times New Roman" w:hAnsi="Times New Roman"/>
          <w:szCs w:val="24"/>
        </w:rPr>
        <w:t xml:space="preserve"> </w:t>
      </w:r>
      <w:r w:rsidR="00C33CCF" w:rsidRPr="00C33CCF">
        <w:rPr>
          <w:rFonts w:ascii="Times New Roman" w:hAnsi="Times New Roman"/>
          <w:szCs w:val="24"/>
        </w:rPr>
        <w:t>短除法</w:t>
      </w:r>
      <w:r w:rsidR="00C33CCF" w:rsidRPr="00C33CCF">
        <w:rPr>
          <w:rFonts w:ascii="Times New Roman" w:hAnsi="Times New Roman"/>
          <w:szCs w:val="24"/>
        </w:rPr>
        <w:t xml:space="preserve"> part2</w:t>
      </w:r>
    </w:p>
    <w:p w:rsidR="00137270" w:rsidRPr="00E609D1" w:rsidRDefault="00137270" w:rsidP="00137270">
      <w:pPr>
        <w:rPr>
          <w:rFonts w:ascii="Times New Roman" w:hAnsi="Times New Roman"/>
          <w:szCs w:val="24"/>
        </w:rPr>
      </w:pPr>
      <w:r w:rsidRPr="00E609D1">
        <w:rPr>
          <w:rFonts w:ascii="Times New Roman" w:hAnsi="Times New Roman" w:hint="eastAsia"/>
          <w:szCs w:val="24"/>
        </w:rPr>
        <w:t>2.</w:t>
      </w:r>
      <w:r w:rsidRPr="00E609D1">
        <w:rPr>
          <w:rFonts w:ascii="Times New Roman" w:hAnsi="Times New Roman" w:hint="eastAsia"/>
          <w:szCs w:val="24"/>
        </w:rPr>
        <w:t>針對單元核心概念、概念發展的教學脈絡進行細部分析或調整。</w:t>
      </w:r>
    </w:p>
    <w:p w:rsidR="00137270" w:rsidRPr="00E609D1" w:rsidRDefault="00137270" w:rsidP="00137270">
      <w:pPr>
        <w:rPr>
          <w:rFonts w:ascii="Times New Roman" w:hAnsi="Times New Roman"/>
          <w:szCs w:val="24"/>
        </w:rPr>
      </w:pPr>
      <w:r w:rsidRPr="00E609D1">
        <w:rPr>
          <w:rFonts w:ascii="Times New Roman" w:hAnsi="Times New Roman" w:hint="eastAsia"/>
          <w:szCs w:val="24"/>
        </w:rPr>
        <w:t>3.</w:t>
      </w:r>
      <w:r w:rsidRPr="00E609D1">
        <w:rPr>
          <w:rFonts w:ascii="Times New Roman" w:hAnsi="Times New Roman" w:hint="eastAsia"/>
          <w:szCs w:val="24"/>
        </w:rPr>
        <w:t>找出屬於自己最自在的概念發展的教學脈絡。</w:t>
      </w:r>
    </w:p>
    <w:p w:rsidR="00257B6E" w:rsidRPr="00E609D1" w:rsidRDefault="00257B6E">
      <w:pPr>
        <w:widowControl/>
        <w:rPr>
          <w:rFonts w:ascii="Times New Roman" w:hAnsi="Times New Roman"/>
          <w:noProof/>
          <w:szCs w:val="24"/>
        </w:rPr>
      </w:pPr>
    </w:p>
    <w:p w:rsidR="00257B6E" w:rsidRPr="00E609D1" w:rsidRDefault="00257B6E">
      <w:pPr>
        <w:widowControl/>
        <w:rPr>
          <w:rFonts w:ascii="Times New Roman" w:hAnsi="Times New Roman"/>
          <w:noProof/>
          <w:szCs w:val="24"/>
        </w:rPr>
      </w:pPr>
    </w:p>
    <w:sectPr w:rsidR="00257B6E" w:rsidRPr="00E609D1" w:rsidSect="004256D3">
      <w:pgSz w:w="11906" w:h="16838"/>
      <w:pgMar w:top="1440" w:right="1803" w:bottom="1440" w:left="1803"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39D" w:rsidRDefault="00E0139D" w:rsidP="00360074">
      <w:r>
        <w:separator/>
      </w:r>
    </w:p>
  </w:endnote>
  <w:endnote w:type="continuationSeparator" w:id="0">
    <w:p w:rsidR="00E0139D" w:rsidRDefault="00E0139D" w:rsidP="003600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新細明體-ExtB">
    <w:panose1 w:val="02020500000000000000"/>
    <w:charset w:val="88"/>
    <w:family w:val="roman"/>
    <w:pitch w:val="variable"/>
    <w:sig w:usb0="8000002F" w:usb1="0A080008" w:usb2="00000010" w:usb3="00000000" w:csb0="00100001"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39D" w:rsidRDefault="00E0139D" w:rsidP="00360074">
      <w:r>
        <w:separator/>
      </w:r>
    </w:p>
  </w:footnote>
  <w:footnote w:type="continuationSeparator" w:id="0">
    <w:p w:rsidR="00E0139D" w:rsidRDefault="00E0139D" w:rsidP="003600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1E0E34"/>
    <w:multiLevelType w:val="hybridMultilevel"/>
    <w:tmpl w:val="470E36A0"/>
    <w:lvl w:ilvl="0" w:tplc="DB96AB8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03DFB"/>
    <w:rsid w:val="000032CC"/>
    <w:rsid w:val="00005FB9"/>
    <w:rsid w:val="000068A4"/>
    <w:rsid w:val="00014AB7"/>
    <w:rsid w:val="000151B1"/>
    <w:rsid w:val="0001723D"/>
    <w:rsid w:val="00023ABF"/>
    <w:rsid w:val="00034E10"/>
    <w:rsid w:val="00035861"/>
    <w:rsid w:val="00045DC6"/>
    <w:rsid w:val="00047656"/>
    <w:rsid w:val="000549DA"/>
    <w:rsid w:val="00065D37"/>
    <w:rsid w:val="00065F6E"/>
    <w:rsid w:val="000860EF"/>
    <w:rsid w:val="000868EC"/>
    <w:rsid w:val="000A563C"/>
    <w:rsid w:val="000A6B96"/>
    <w:rsid w:val="000B3E10"/>
    <w:rsid w:val="000D6871"/>
    <w:rsid w:val="000E5394"/>
    <w:rsid w:val="00124AE7"/>
    <w:rsid w:val="0012710E"/>
    <w:rsid w:val="0013618F"/>
    <w:rsid w:val="00137270"/>
    <w:rsid w:val="00145FAF"/>
    <w:rsid w:val="00152EC8"/>
    <w:rsid w:val="00164F18"/>
    <w:rsid w:val="00166DE1"/>
    <w:rsid w:val="00176119"/>
    <w:rsid w:val="00181B4A"/>
    <w:rsid w:val="001A2D80"/>
    <w:rsid w:val="001B79D5"/>
    <w:rsid w:val="001D0263"/>
    <w:rsid w:val="001E6DE3"/>
    <w:rsid w:val="001E7DBA"/>
    <w:rsid w:val="00202D0B"/>
    <w:rsid w:val="00203183"/>
    <w:rsid w:val="002035C1"/>
    <w:rsid w:val="002047E3"/>
    <w:rsid w:val="0021151E"/>
    <w:rsid w:val="00240E93"/>
    <w:rsid w:val="00257B6E"/>
    <w:rsid w:val="002604B2"/>
    <w:rsid w:val="002A5FFA"/>
    <w:rsid w:val="002B5A63"/>
    <w:rsid w:val="002C4486"/>
    <w:rsid w:val="002C5C72"/>
    <w:rsid w:val="002C6EBD"/>
    <w:rsid w:val="002D1D40"/>
    <w:rsid w:val="002E09C4"/>
    <w:rsid w:val="002F16DC"/>
    <w:rsid w:val="00300982"/>
    <w:rsid w:val="00300D74"/>
    <w:rsid w:val="00310944"/>
    <w:rsid w:val="003172B8"/>
    <w:rsid w:val="00317C02"/>
    <w:rsid w:val="003223FE"/>
    <w:rsid w:val="00332BE9"/>
    <w:rsid w:val="00337571"/>
    <w:rsid w:val="00337B47"/>
    <w:rsid w:val="00360074"/>
    <w:rsid w:val="00360E93"/>
    <w:rsid w:val="00361B3F"/>
    <w:rsid w:val="00392B7F"/>
    <w:rsid w:val="00393462"/>
    <w:rsid w:val="003A6FEB"/>
    <w:rsid w:val="003A78AC"/>
    <w:rsid w:val="003C08DE"/>
    <w:rsid w:val="003C23EB"/>
    <w:rsid w:val="003C3912"/>
    <w:rsid w:val="003C5779"/>
    <w:rsid w:val="003D0FA0"/>
    <w:rsid w:val="003E6DE6"/>
    <w:rsid w:val="003F1452"/>
    <w:rsid w:val="004049A1"/>
    <w:rsid w:val="0041268E"/>
    <w:rsid w:val="00415A5F"/>
    <w:rsid w:val="00417C5A"/>
    <w:rsid w:val="00424F67"/>
    <w:rsid w:val="004256D3"/>
    <w:rsid w:val="00431DDE"/>
    <w:rsid w:val="00442B1E"/>
    <w:rsid w:val="004535AF"/>
    <w:rsid w:val="0046100F"/>
    <w:rsid w:val="00461771"/>
    <w:rsid w:val="0046393B"/>
    <w:rsid w:val="00465D9C"/>
    <w:rsid w:val="00476165"/>
    <w:rsid w:val="00480C46"/>
    <w:rsid w:val="00483BA2"/>
    <w:rsid w:val="0048402F"/>
    <w:rsid w:val="00491309"/>
    <w:rsid w:val="00495E09"/>
    <w:rsid w:val="004A5BB9"/>
    <w:rsid w:val="004E76F2"/>
    <w:rsid w:val="004F5314"/>
    <w:rsid w:val="00505A14"/>
    <w:rsid w:val="00516503"/>
    <w:rsid w:val="00516C10"/>
    <w:rsid w:val="00523165"/>
    <w:rsid w:val="00525585"/>
    <w:rsid w:val="00526A2A"/>
    <w:rsid w:val="00530367"/>
    <w:rsid w:val="00542E17"/>
    <w:rsid w:val="00550885"/>
    <w:rsid w:val="00553E1C"/>
    <w:rsid w:val="00562802"/>
    <w:rsid w:val="00563321"/>
    <w:rsid w:val="005635DC"/>
    <w:rsid w:val="00573A46"/>
    <w:rsid w:val="00575A9C"/>
    <w:rsid w:val="00577FE7"/>
    <w:rsid w:val="00584947"/>
    <w:rsid w:val="0059070B"/>
    <w:rsid w:val="00594064"/>
    <w:rsid w:val="005A0CE4"/>
    <w:rsid w:val="005A16C2"/>
    <w:rsid w:val="005C54E2"/>
    <w:rsid w:val="005F16C6"/>
    <w:rsid w:val="005F60DB"/>
    <w:rsid w:val="005F60F9"/>
    <w:rsid w:val="00600F42"/>
    <w:rsid w:val="00624BF5"/>
    <w:rsid w:val="0063129D"/>
    <w:rsid w:val="006349C7"/>
    <w:rsid w:val="00643688"/>
    <w:rsid w:val="00655991"/>
    <w:rsid w:val="0067288C"/>
    <w:rsid w:val="006A0608"/>
    <w:rsid w:val="006A5728"/>
    <w:rsid w:val="006B012A"/>
    <w:rsid w:val="006B1112"/>
    <w:rsid w:val="006B40B3"/>
    <w:rsid w:val="006C5CBC"/>
    <w:rsid w:val="006D03F7"/>
    <w:rsid w:val="006D2C29"/>
    <w:rsid w:val="006D395E"/>
    <w:rsid w:val="006D6758"/>
    <w:rsid w:val="006E645F"/>
    <w:rsid w:val="006E6713"/>
    <w:rsid w:val="0070152E"/>
    <w:rsid w:val="007034CA"/>
    <w:rsid w:val="00703DFB"/>
    <w:rsid w:val="00705606"/>
    <w:rsid w:val="00730957"/>
    <w:rsid w:val="00731E5F"/>
    <w:rsid w:val="007360B5"/>
    <w:rsid w:val="00750D8F"/>
    <w:rsid w:val="00760261"/>
    <w:rsid w:val="00766F03"/>
    <w:rsid w:val="007A4246"/>
    <w:rsid w:val="007C16CB"/>
    <w:rsid w:val="007C7315"/>
    <w:rsid w:val="007D6583"/>
    <w:rsid w:val="007E1585"/>
    <w:rsid w:val="007F072D"/>
    <w:rsid w:val="00813456"/>
    <w:rsid w:val="00827ECC"/>
    <w:rsid w:val="00836E3E"/>
    <w:rsid w:val="00842DB0"/>
    <w:rsid w:val="00854A92"/>
    <w:rsid w:val="00857FD5"/>
    <w:rsid w:val="00861C04"/>
    <w:rsid w:val="008641AC"/>
    <w:rsid w:val="00880F86"/>
    <w:rsid w:val="0089676B"/>
    <w:rsid w:val="008A735A"/>
    <w:rsid w:val="008C53AB"/>
    <w:rsid w:val="008D7AE8"/>
    <w:rsid w:val="008E033C"/>
    <w:rsid w:val="008E2798"/>
    <w:rsid w:val="008E4C3D"/>
    <w:rsid w:val="009253D8"/>
    <w:rsid w:val="00933CDD"/>
    <w:rsid w:val="009344CA"/>
    <w:rsid w:val="00941C01"/>
    <w:rsid w:val="00960CEF"/>
    <w:rsid w:val="009701B4"/>
    <w:rsid w:val="0097138D"/>
    <w:rsid w:val="00972E09"/>
    <w:rsid w:val="0097501B"/>
    <w:rsid w:val="00975734"/>
    <w:rsid w:val="009771BA"/>
    <w:rsid w:val="009819ED"/>
    <w:rsid w:val="00983542"/>
    <w:rsid w:val="00996018"/>
    <w:rsid w:val="009A0C58"/>
    <w:rsid w:val="009A3D2E"/>
    <w:rsid w:val="009B1516"/>
    <w:rsid w:val="009B168E"/>
    <w:rsid w:val="009D098D"/>
    <w:rsid w:val="009D2297"/>
    <w:rsid w:val="00A031D4"/>
    <w:rsid w:val="00A04B56"/>
    <w:rsid w:val="00A11632"/>
    <w:rsid w:val="00A44367"/>
    <w:rsid w:val="00A50B44"/>
    <w:rsid w:val="00A50FEF"/>
    <w:rsid w:val="00A52C6E"/>
    <w:rsid w:val="00A839A1"/>
    <w:rsid w:val="00A91819"/>
    <w:rsid w:val="00AA2877"/>
    <w:rsid w:val="00AC199D"/>
    <w:rsid w:val="00AC7761"/>
    <w:rsid w:val="00AD1B29"/>
    <w:rsid w:val="00AE5F07"/>
    <w:rsid w:val="00AF287E"/>
    <w:rsid w:val="00AF2AEB"/>
    <w:rsid w:val="00B238C4"/>
    <w:rsid w:val="00B2428E"/>
    <w:rsid w:val="00B420A5"/>
    <w:rsid w:val="00B4435A"/>
    <w:rsid w:val="00B54229"/>
    <w:rsid w:val="00B56D08"/>
    <w:rsid w:val="00B73311"/>
    <w:rsid w:val="00B8009A"/>
    <w:rsid w:val="00B8595A"/>
    <w:rsid w:val="00BA0E3E"/>
    <w:rsid w:val="00BA2E78"/>
    <w:rsid w:val="00BB35E5"/>
    <w:rsid w:val="00BC76D9"/>
    <w:rsid w:val="00BD23A2"/>
    <w:rsid w:val="00BD6B74"/>
    <w:rsid w:val="00BE3EB7"/>
    <w:rsid w:val="00BE510E"/>
    <w:rsid w:val="00BF6DF3"/>
    <w:rsid w:val="00C01B10"/>
    <w:rsid w:val="00C02225"/>
    <w:rsid w:val="00C164B6"/>
    <w:rsid w:val="00C33CCF"/>
    <w:rsid w:val="00C33EBA"/>
    <w:rsid w:val="00C41E46"/>
    <w:rsid w:val="00C43CEE"/>
    <w:rsid w:val="00C578C6"/>
    <w:rsid w:val="00C643AC"/>
    <w:rsid w:val="00C71ECE"/>
    <w:rsid w:val="00C85E85"/>
    <w:rsid w:val="00C85FBE"/>
    <w:rsid w:val="00C96129"/>
    <w:rsid w:val="00CA314F"/>
    <w:rsid w:val="00CA538F"/>
    <w:rsid w:val="00CA6046"/>
    <w:rsid w:val="00CC064D"/>
    <w:rsid w:val="00CC488A"/>
    <w:rsid w:val="00CD2CAA"/>
    <w:rsid w:val="00CE7766"/>
    <w:rsid w:val="00CE7FF4"/>
    <w:rsid w:val="00CF5B68"/>
    <w:rsid w:val="00D04E8C"/>
    <w:rsid w:val="00D11806"/>
    <w:rsid w:val="00D13751"/>
    <w:rsid w:val="00D23597"/>
    <w:rsid w:val="00D24DA9"/>
    <w:rsid w:val="00D317EA"/>
    <w:rsid w:val="00D33BE7"/>
    <w:rsid w:val="00D42A95"/>
    <w:rsid w:val="00D5364E"/>
    <w:rsid w:val="00D546EC"/>
    <w:rsid w:val="00D9140E"/>
    <w:rsid w:val="00D94E8C"/>
    <w:rsid w:val="00DA19EF"/>
    <w:rsid w:val="00DA2F7B"/>
    <w:rsid w:val="00DA47C2"/>
    <w:rsid w:val="00DB4ED4"/>
    <w:rsid w:val="00DB5A5F"/>
    <w:rsid w:val="00DC628C"/>
    <w:rsid w:val="00DD0A68"/>
    <w:rsid w:val="00DD3F00"/>
    <w:rsid w:val="00DF6348"/>
    <w:rsid w:val="00E0139D"/>
    <w:rsid w:val="00E10652"/>
    <w:rsid w:val="00E10FCD"/>
    <w:rsid w:val="00E167DF"/>
    <w:rsid w:val="00E172B9"/>
    <w:rsid w:val="00E34402"/>
    <w:rsid w:val="00E609D1"/>
    <w:rsid w:val="00E666E7"/>
    <w:rsid w:val="00E7148D"/>
    <w:rsid w:val="00E7283E"/>
    <w:rsid w:val="00E829BF"/>
    <w:rsid w:val="00EA043D"/>
    <w:rsid w:val="00EA09FC"/>
    <w:rsid w:val="00EB01F7"/>
    <w:rsid w:val="00ED0F39"/>
    <w:rsid w:val="00F059FC"/>
    <w:rsid w:val="00F10D13"/>
    <w:rsid w:val="00F13E48"/>
    <w:rsid w:val="00F340EE"/>
    <w:rsid w:val="00F50947"/>
    <w:rsid w:val="00F537BB"/>
    <w:rsid w:val="00F65075"/>
    <w:rsid w:val="00F83E7D"/>
    <w:rsid w:val="00FA6E60"/>
    <w:rsid w:val="00FD0A37"/>
    <w:rsid w:val="00FD50E1"/>
    <w:rsid w:val="00FD74AE"/>
    <w:rsid w:val="00FE4F9D"/>
    <w:rsid w:val="00FF6B6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55"/>
        <o:r id="V:Rule2" type="connector" idref="#_x0000_s1345"/>
        <o:r id="V:Rule3" type="connector" idref="#_x0000_s1359"/>
        <o:r id="V:Rule4" type="connector" idref="#_x0000_s1154"/>
        <o:r id="V:Rule5" type="connector" idref="#_x0000_s1366"/>
        <o:r id="V:Rule6" type="connector" idref="#_x0000_s1353"/>
        <o:r id="V:Rule7" type="connector" idref="#_x0000_s1157"/>
        <o:r id="V:Rule8" type="connector" idref="#_x0000_s1153"/>
        <o:r id="V:Rule9" type="connector" idref="#_x0000_s1354"/>
        <o:r id="V:Rule10" type="connector" idref="#_x0000_s1362"/>
        <o:r id="V:Rule11" type="connector" idref="#_x0000_s1344"/>
        <o:r id="V:Rule12" type="connector" idref="#_x0000_s1361"/>
        <o:r id="V:Rule13" type="connector" idref="#_x0000_s1365"/>
        <o:r id="V:Rule14" type="connector" idref="#_x0000_s1156"/>
        <o:r id="V:Rule15" type="connector" idref="#_x0000_s1306"/>
        <o:r id="V:Rule16" type="connector" idref="#_x0000_s1309"/>
        <o:r id="V:Rule17" type="connector" idref="#_x0000_s1307"/>
        <o:r id="V:Rule18" type="connector" idref="#_x0000_s1349"/>
        <o:r id="V:Rule19" type="connector" idref="#_x0000_s1308"/>
        <o:r id="V:Rule20" type="connector" idref="#_x0000_s1350"/>
        <o:r id="V:Rule21" type="connector" idref="#_x0000_s135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2CAA"/>
    <w:pPr>
      <w:widowControl w:val="0"/>
    </w:pPr>
  </w:style>
  <w:style w:type="paragraph" w:styleId="1">
    <w:name w:val="heading 1"/>
    <w:basedOn w:val="a"/>
    <w:link w:val="10"/>
    <w:uiPriority w:val="9"/>
    <w:qFormat/>
    <w:rsid w:val="00337B47"/>
    <w:pPr>
      <w:widowControl/>
      <w:spacing w:before="100" w:beforeAutospacing="1" w:after="100" w:afterAutospacing="1"/>
      <w:outlineLvl w:val="0"/>
    </w:pPr>
    <w:rPr>
      <w:rFonts w:ascii="新細明體" w:eastAsia="新細明體" w:hAnsi="新細明體" w:cs="新細明體"/>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360074"/>
    <w:pPr>
      <w:tabs>
        <w:tab w:val="center" w:pos="4153"/>
        <w:tab w:val="right" w:pos="8306"/>
      </w:tabs>
      <w:snapToGrid w:val="0"/>
    </w:pPr>
    <w:rPr>
      <w:sz w:val="20"/>
      <w:szCs w:val="20"/>
    </w:rPr>
  </w:style>
  <w:style w:type="character" w:customStyle="1" w:styleId="a4">
    <w:name w:val="頁首 字元"/>
    <w:basedOn w:val="a0"/>
    <w:link w:val="a3"/>
    <w:uiPriority w:val="99"/>
    <w:semiHidden/>
    <w:rsid w:val="00360074"/>
    <w:rPr>
      <w:sz w:val="20"/>
      <w:szCs w:val="20"/>
    </w:rPr>
  </w:style>
  <w:style w:type="paragraph" w:styleId="a5">
    <w:name w:val="footer"/>
    <w:basedOn w:val="a"/>
    <w:link w:val="a6"/>
    <w:uiPriority w:val="99"/>
    <w:semiHidden/>
    <w:unhideWhenUsed/>
    <w:rsid w:val="00360074"/>
    <w:pPr>
      <w:tabs>
        <w:tab w:val="center" w:pos="4153"/>
        <w:tab w:val="right" w:pos="8306"/>
      </w:tabs>
      <w:snapToGrid w:val="0"/>
    </w:pPr>
    <w:rPr>
      <w:sz w:val="20"/>
      <w:szCs w:val="20"/>
    </w:rPr>
  </w:style>
  <w:style w:type="character" w:customStyle="1" w:styleId="a6">
    <w:name w:val="頁尾 字元"/>
    <w:basedOn w:val="a0"/>
    <w:link w:val="a5"/>
    <w:uiPriority w:val="99"/>
    <w:semiHidden/>
    <w:rsid w:val="00360074"/>
    <w:rPr>
      <w:sz w:val="20"/>
      <w:szCs w:val="20"/>
    </w:rPr>
  </w:style>
  <w:style w:type="paragraph" w:styleId="a7">
    <w:name w:val="Balloon Text"/>
    <w:basedOn w:val="a"/>
    <w:link w:val="a8"/>
    <w:uiPriority w:val="99"/>
    <w:semiHidden/>
    <w:unhideWhenUsed/>
    <w:rsid w:val="00562802"/>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562802"/>
    <w:rPr>
      <w:rFonts w:asciiTheme="majorHAnsi" w:eastAsiaTheme="majorEastAsia" w:hAnsiTheme="majorHAnsi" w:cstheme="majorBidi"/>
      <w:sz w:val="18"/>
      <w:szCs w:val="18"/>
    </w:rPr>
  </w:style>
  <w:style w:type="character" w:customStyle="1" w:styleId="10">
    <w:name w:val="標題 1 字元"/>
    <w:basedOn w:val="a0"/>
    <w:link w:val="1"/>
    <w:uiPriority w:val="9"/>
    <w:rsid w:val="00337B47"/>
    <w:rPr>
      <w:rFonts w:ascii="新細明體" w:eastAsia="新細明體" w:hAnsi="新細明體" w:cs="新細明體"/>
      <w:b/>
      <w:bCs/>
      <w:kern w:val="36"/>
      <w:sz w:val="48"/>
      <w:szCs w:val="48"/>
    </w:rPr>
  </w:style>
  <w:style w:type="character" w:styleId="a9">
    <w:name w:val="Hyperlink"/>
    <w:basedOn w:val="a0"/>
    <w:uiPriority w:val="99"/>
    <w:unhideWhenUsed/>
    <w:rsid w:val="00337B47"/>
    <w:rPr>
      <w:color w:val="0000FF" w:themeColor="hyperlink"/>
      <w:u w:val="single"/>
    </w:rPr>
  </w:style>
  <w:style w:type="character" w:styleId="aa">
    <w:name w:val="Strong"/>
    <w:basedOn w:val="a0"/>
    <w:uiPriority w:val="22"/>
    <w:qFormat/>
    <w:rsid w:val="009B168E"/>
    <w:rPr>
      <w:b/>
      <w:bCs/>
    </w:rPr>
  </w:style>
  <w:style w:type="character" w:styleId="ab">
    <w:name w:val="Emphasis"/>
    <w:basedOn w:val="a0"/>
    <w:uiPriority w:val="20"/>
    <w:qFormat/>
    <w:rsid w:val="009B168E"/>
    <w:rPr>
      <w:i/>
      <w:iCs/>
    </w:rPr>
  </w:style>
  <w:style w:type="character" w:styleId="ac">
    <w:name w:val="Placeholder Text"/>
    <w:basedOn w:val="a0"/>
    <w:uiPriority w:val="99"/>
    <w:semiHidden/>
    <w:rsid w:val="009701B4"/>
    <w:rPr>
      <w:color w:val="808080"/>
    </w:rPr>
  </w:style>
  <w:style w:type="paragraph" w:styleId="ad">
    <w:name w:val="List Paragraph"/>
    <w:basedOn w:val="a"/>
    <w:uiPriority w:val="34"/>
    <w:qFormat/>
    <w:rsid w:val="003C23EB"/>
    <w:pPr>
      <w:ind w:leftChars="200" w:left="480"/>
    </w:pPr>
  </w:style>
  <w:style w:type="table" w:styleId="ae">
    <w:name w:val="Table Grid"/>
    <w:basedOn w:val="a1"/>
    <w:uiPriority w:val="39"/>
    <w:rsid w:val="003C23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paragraph" w:styleId="1">
    <w:name w:val="heading 1"/>
    <w:basedOn w:val="a"/>
    <w:link w:val="10"/>
    <w:uiPriority w:val="9"/>
    <w:qFormat/>
    <w:rsid w:val="00337B47"/>
    <w:pPr>
      <w:widowControl/>
      <w:spacing w:before="100" w:beforeAutospacing="1" w:after="100" w:afterAutospacing="1"/>
      <w:outlineLvl w:val="0"/>
    </w:pPr>
    <w:rPr>
      <w:rFonts w:ascii="新細明體" w:eastAsia="新細明體" w:hAnsi="新細明體" w:cs="新細明體"/>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360074"/>
    <w:pPr>
      <w:tabs>
        <w:tab w:val="center" w:pos="4153"/>
        <w:tab w:val="right" w:pos="8306"/>
      </w:tabs>
      <w:snapToGrid w:val="0"/>
    </w:pPr>
    <w:rPr>
      <w:sz w:val="20"/>
      <w:szCs w:val="20"/>
    </w:rPr>
  </w:style>
  <w:style w:type="character" w:customStyle="1" w:styleId="a4">
    <w:name w:val="頁首 字元"/>
    <w:basedOn w:val="a0"/>
    <w:link w:val="a3"/>
    <w:uiPriority w:val="99"/>
    <w:semiHidden/>
    <w:rsid w:val="00360074"/>
    <w:rPr>
      <w:sz w:val="20"/>
      <w:szCs w:val="20"/>
    </w:rPr>
  </w:style>
  <w:style w:type="paragraph" w:styleId="a5">
    <w:name w:val="footer"/>
    <w:basedOn w:val="a"/>
    <w:link w:val="a6"/>
    <w:uiPriority w:val="99"/>
    <w:semiHidden/>
    <w:unhideWhenUsed/>
    <w:rsid w:val="00360074"/>
    <w:pPr>
      <w:tabs>
        <w:tab w:val="center" w:pos="4153"/>
        <w:tab w:val="right" w:pos="8306"/>
      </w:tabs>
      <w:snapToGrid w:val="0"/>
    </w:pPr>
    <w:rPr>
      <w:sz w:val="20"/>
      <w:szCs w:val="20"/>
    </w:rPr>
  </w:style>
  <w:style w:type="character" w:customStyle="1" w:styleId="a6">
    <w:name w:val="頁尾 字元"/>
    <w:basedOn w:val="a0"/>
    <w:link w:val="a5"/>
    <w:uiPriority w:val="99"/>
    <w:semiHidden/>
    <w:rsid w:val="00360074"/>
    <w:rPr>
      <w:sz w:val="20"/>
      <w:szCs w:val="20"/>
    </w:rPr>
  </w:style>
  <w:style w:type="paragraph" w:styleId="a7">
    <w:name w:val="Balloon Text"/>
    <w:basedOn w:val="a"/>
    <w:link w:val="a8"/>
    <w:uiPriority w:val="99"/>
    <w:semiHidden/>
    <w:unhideWhenUsed/>
    <w:rsid w:val="00562802"/>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562802"/>
    <w:rPr>
      <w:rFonts w:asciiTheme="majorHAnsi" w:eastAsiaTheme="majorEastAsia" w:hAnsiTheme="majorHAnsi" w:cstheme="majorBidi"/>
      <w:sz w:val="18"/>
      <w:szCs w:val="18"/>
    </w:rPr>
  </w:style>
  <w:style w:type="character" w:customStyle="1" w:styleId="10">
    <w:name w:val="標題 1 字元"/>
    <w:basedOn w:val="a0"/>
    <w:link w:val="1"/>
    <w:uiPriority w:val="9"/>
    <w:rsid w:val="00337B47"/>
    <w:rPr>
      <w:rFonts w:ascii="新細明體" w:eastAsia="新細明體" w:hAnsi="新細明體" w:cs="新細明體"/>
      <w:b/>
      <w:bCs/>
      <w:kern w:val="36"/>
      <w:sz w:val="48"/>
      <w:szCs w:val="48"/>
    </w:rPr>
  </w:style>
  <w:style w:type="character" w:styleId="a9">
    <w:name w:val="Hyperlink"/>
    <w:basedOn w:val="a0"/>
    <w:uiPriority w:val="99"/>
    <w:unhideWhenUsed/>
    <w:rsid w:val="00337B47"/>
    <w:rPr>
      <w:color w:val="0000FF" w:themeColor="hyperlink"/>
      <w:u w:val="single"/>
    </w:rPr>
  </w:style>
  <w:style w:type="character" w:styleId="aa">
    <w:name w:val="Strong"/>
    <w:basedOn w:val="a0"/>
    <w:uiPriority w:val="22"/>
    <w:qFormat/>
    <w:rsid w:val="009B168E"/>
    <w:rPr>
      <w:b/>
      <w:bCs/>
    </w:rPr>
  </w:style>
  <w:style w:type="character" w:styleId="ab">
    <w:name w:val="Emphasis"/>
    <w:basedOn w:val="a0"/>
    <w:uiPriority w:val="20"/>
    <w:qFormat/>
    <w:rsid w:val="009B168E"/>
    <w:rPr>
      <w:i/>
      <w:iCs/>
    </w:rPr>
  </w:style>
  <w:style w:type="character" w:styleId="ac">
    <w:name w:val="Placeholder Text"/>
    <w:basedOn w:val="a0"/>
    <w:uiPriority w:val="99"/>
    <w:semiHidden/>
    <w:rsid w:val="009701B4"/>
    <w:rPr>
      <w:color w:val="808080"/>
    </w:rPr>
  </w:style>
  <w:style w:type="paragraph" w:styleId="ad">
    <w:name w:val="List Paragraph"/>
    <w:basedOn w:val="a"/>
    <w:uiPriority w:val="34"/>
    <w:qFormat/>
    <w:rsid w:val="003C23EB"/>
    <w:pPr>
      <w:ind w:leftChars="200" w:left="480"/>
    </w:pPr>
  </w:style>
  <w:style w:type="table" w:styleId="ae">
    <w:name w:val="Table Grid"/>
    <w:basedOn w:val="a1"/>
    <w:uiPriority w:val="39"/>
    <w:rsid w:val="003C23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8447526">
      <w:bodyDiv w:val="1"/>
      <w:marLeft w:val="0"/>
      <w:marRight w:val="0"/>
      <w:marTop w:val="0"/>
      <w:marBottom w:val="0"/>
      <w:divBdr>
        <w:top w:val="none" w:sz="0" w:space="0" w:color="auto"/>
        <w:left w:val="none" w:sz="0" w:space="0" w:color="auto"/>
        <w:bottom w:val="none" w:sz="0" w:space="0" w:color="auto"/>
        <w:right w:val="none" w:sz="0" w:space="0" w:color="auto"/>
      </w:divBdr>
    </w:div>
    <w:div w:id="2090731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hyperlink" Target="https://www.youtube.com/edit?o=U&amp;video_id=1JDEB4QV9aI" TargetMode="Externa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hyperlink" Target="https://www.youtube.com/edit?o=U&amp;video_id=gtwshr_hhGw"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8.gif"/><Relationship Id="rId45" Type="http://schemas.openxmlformats.org/officeDocument/2006/relationships/hyperlink" Target="https://www.youtube.com/edit?o=U&amp;video_id=dUiJrinKtmg"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hyperlink" Target="https://www.youtube.com/edit?o=U&amp;video_id=FY2UqTuUIcE"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hyperlink" Target="https://www.youtube.com/edit?o=U&amp;video_id=xCJZdsgbwOY"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7C35AD-CDEF-41CB-9105-19CF79BC0A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6</Pages>
  <Words>508</Words>
  <Characters>2900</Characters>
  <Application>Microsoft Office Word</Application>
  <DocSecurity>0</DocSecurity>
  <Lines>24</Lines>
  <Paragraphs>6</Paragraphs>
  <ScaleCrop>false</ScaleCrop>
  <Company/>
  <LinksUpToDate>false</LinksUpToDate>
  <CharactersWithSpaces>3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9</cp:revision>
  <cp:lastPrinted>2018-06-17T11:11:00Z</cp:lastPrinted>
  <dcterms:created xsi:type="dcterms:W3CDTF">2018-06-17T05:11:00Z</dcterms:created>
  <dcterms:modified xsi:type="dcterms:W3CDTF">2018-07-04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